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FA42FF" w14:textId="77777777" w:rsidR="00075256" w:rsidRPr="00697D82" w:rsidRDefault="00920032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t xml:space="preserve">Undervisningsbeskrivelse </w:t>
      </w:r>
    </w:p>
    <w:p w14:paraId="55E8D9EC" w14:textId="77777777" w:rsidR="00920032" w:rsidRPr="00697D82" w:rsidRDefault="00920032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0FD0FCC" w14:textId="77777777" w:rsidR="00920032" w:rsidRPr="00697D82" w:rsidRDefault="00920032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t xml:space="preserve">Stamoplysninger til brug ved prøver til gymnasiale uddannelser </w:t>
      </w:r>
    </w:p>
    <w:p w14:paraId="6753E684" w14:textId="77777777" w:rsidR="00920032" w:rsidRPr="00697D82" w:rsidRDefault="00920032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1"/>
        <w:gridCol w:w="7920"/>
      </w:tblGrid>
      <w:tr w:rsidR="008B75EF" w:rsidRPr="00697D82" w14:paraId="546312D3" w14:textId="77777777">
        <w:trPr>
          <w:trHeight w:val="510"/>
        </w:trPr>
        <w:tc>
          <w:tcPr>
            <w:tcW w:w="1911" w:type="dxa"/>
            <w:vAlign w:val="center"/>
          </w:tcPr>
          <w:p w14:paraId="18BF34E4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ermin</w:t>
            </w:r>
          </w:p>
        </w:tc>
        <w:tc>
          <w:tcPr>
            <w:tcW w:w="1911" w:type="dxa"/>
            <w:vAlign w:val="center"/>
          </w:tcPr>
          <w:p w14:paraId="7A5CC79F" w14:textId="51F9368E" w:rsidR="0094366B" w:rsidRPr="00697D82" w:rsidRDefault="00320491" w:rsidP="00C67186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Termin hvor undervisningen afsluttes:</w:t>
            </w:r>
            <w:r w:rsidR="00786B7D" w:rsidRPr="00697D82">
              <w:rPr>
                <w:rFonts w:ascii="Times New Roman" w:hAnsi="Times New Roman"/>
              </w:rPr>
              <w:t xml:space="preserve"> </w:t>
            </w:r>
            <w:r w:rsidR="00003113">
              <w:rPr>
                <w:rFonts w:ascii="Times New Roman" w:hAnsi="Times New Roman"/>
              </w:rPr>
              <w:t>maj 2022</w:t>
            </w:r>
          </w:p>
        </w:tc>
      </w:tr>
      <w:tr w:rsidR="008B75EF" w:rsidRPr="00697D82" w14:paraId="5DDE7777" w14:textId="77777777">
        <w:tc>
          <w:tcPr>
            <w:tcW w:w="1908" w:type="dxa"/>
          </w:tcPr>
          <w:p w14:paraId="77D6106D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stitution</w:t>
            </w:r>
          </w:p>
        </w:tc>
        <w:tc>
          <w:tcPr>
            <w:tcW w:w="7920" w:type="dxa"/>
          </w:tcPr>
          <w:p w14:paraId="6A411563" w14:textId="77777777" w:rsidR="0094366B" w:rsidRPr="00697D82" w:rsidRDefault="00CC48DF" w:rsidP="001B409B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Niels Brock </w:t>
            </w:r>
            <w:r w:rsidR="001B409B" w:rsidRPr="00697D82">
              <w:rPr>
                <w:rFonts w:ascii="Times New Roman" w:hAnsi="Times New Roman"/>
              </w:rPr>
              <w:t>JTP</w:t>
            </w:r>
          </w:p>
        </w:tc>
      </w:tr>
      <w:tr w:rsidR="008B75EF" w:rsidRPr="00697D82" w14:paraId="42416840" w14:textId="77777777">
        <w:tc>
          <w:tcPr>
            <w:tcW w:w="1908" w:type="dxa"/>
          </w:tcPr>
          <w:p w14:paraId="3A99FDC7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Uddannelse</w:t>
            </w:r>
          </w:p>
        </w:tc>
        <w:tc>
          <w:tcPr>
            <w:tcW w:w="7920" w:type="dxa"/>
          </w:tcPr>
          <w:p w14:paraId="40A98433" w14:textId="77777777" w:rsidR="0094366B" w:rsidRPr="00697D82" w:rsidRDefault="00BE232C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H</w:t>
            </w:r>
            <w:r w:rsidR="00786B7D" w:rsidRPr="00697D82">
              <w:rPr>
                <w:rFonts w:ascii="Times New Roman" w:hAnsi="Times New Roman"/>
              </w:rPr>
              <w:t>HX</w:t>
            </w:r>
          </w:p>
        </w:tc>
      </w:tr>
      <w:tr w:rsidR="008B75EF" w:rsidRPr="00697D82" w14:paraId="31099C10" w14:textId="77777777">
        <w:tc>
          <w:tcPr>
            <w:tcW w:w="1908" w:type="dxa"/>
          </w:tcPr>
          <w:p w14:paraId="62494347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Fag og niveau</w:t>
            </w:r>
          </w:p>
        </w:tc>
        <w:tc>
          <w:tcPr>
            <w:tcW w:w="7920" w:type="dxa"/>
          </w:tcPr>
          <w:p w14:paraId="2FA6E771" w14:textId="77777777" w:rsidR="0094366B" w:rsidRPr="00697D82" w:rsidRDefault="00744D24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Matematik </w:t>
            </w:r>
            <w:r w:rsidR="00E956BF" w:rsidRPr="00697D82">
              <w:rPr>
                <w:rFonts w:ascii="Times New Roman" w:hAnsi="Times New Roman"/>
              </w:rPr>
              <w:t>A</w:t>
            </w:r>
          </w:p>
        </w:tc>
      </w:tr>
      <w:tr w:rsidR="008B75EF" w:rsidRPr="00697D82" w14:paraId="3C083E93" w14:textId="77777777">
        <w:tc>
          <w:tcPr>
            <w:tcW w:w="1908" w:type="dxa"/>
          </w:tcPr>
          <w:p w14:paraId="58B4ECA0" w14:textId="77777777" w:rsidR="0094366B" w:rsidRPr="00697D82" w:rsidRDefault="00235BD9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Lærer</w:t>
            </w:r>
            <w:r w:rsidR="0094366B" w:rsidRPr="00697D82">
              <w:rPr>
                <w:rFonts w:ascii="Times New Roman" w:hAnsi="Times New Roman"/>
                <w:b/>
              </w:rPr>
              <w:t>(e)</w:t>
            </w:r>
          </w:p>
        </w:tc>
        <w:tc>
          <w:tcPr>
            <w:tcW w:w="7920" w:type="dxa"/>
          </w:tcPr>
          <w:p w14:paraId="2FE695A9" w14:textId="789CDF77" w:rsidR="0094366B" w:rsidRPr="00697D82" w:rsidRDefault="00003113" w:rsidP="00C67186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ristina Stæhr Vest</w:t>
            </w:r>
          </w:p>
        </w:tc>
      </w:tr>
      <w:tr w:rsidR="008B75EF" w:rsidRPr="00697D82" w14:paraId="199C2866" w14:textId="77777777">
        <w:tc>
          <w:tcPr>
            <w:tcW w:w="1908" w:type="dxa"/>
          </w:tcPr>
          <w:p w14:paraId="23556080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Hold</w:t>
            </w:r>
          </w:p>
        </w:tc>
        <w:tc>
          <w:tcPr>
            <w:tcW w:w="7920" w:type="dxa"/>
          </w:tcPr>
          <w:p w14:paraId="1D63D2D6" w14:textId="0C7FC74C" w:rsidR="0094366B" w:rsidRPr="00697D82" w:rsidRDefault="000E3DB5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ENP</w:t>
            </w:r>
          </w:p>
        </w:tc>
      </w:tr>
    </w:tbl>
    <w:p w14:paraId="16C67D91" w14:textId="77777777" w:rsidR="00075256" w:rsidRPr="00697D82" w:rsidRDefault="0007525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7CBD31B" w14:textId="77777777" w:rsidR="00075256" w:rsidRPr="00697D82" w:rsidRDefault="00075256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bookmarkStart w:id="0" w:name="Retur"/>
      <w:r w:rsidRPr="00697D82">
        <w:rPr>
          <w:rFonts w:ascii="Times New Roman" w:hAnsi="Times New Roman"/>
          <w:b/>
        </w:rPr>
        <w:t>Oversigt over gennemførte undervisningsforløb</w:t>
      </w:r>
      <w:bookmarkEnd w:id="0"/>
    </w:p>
    <w:p w14:paraId="416E8BD3" w14:textId="77777777" w:rsidR="00075256" w:rsidRPr="00697D82" w:rsidRDefault="0007525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10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8172"/>
      </w:tblGrid>
      <w:tr w:rsidR="00075256" w:rsidRPr="00697D82" w14:paraId="0BC2389E" w14:textId="77777777">
        <w:tc>
          <w:tcPr>
            <w:tcW w:w="1908" w:type="dxa"/>
          </w:tcPr>
          <w:p w14:paraId="48F6EF66" w14:textId="77777777" w:rsidR="00075256" w:rsidRPr="00697D82" w:rsidRDefault="004B4443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5E0E26" w:rsidRPr="00697D82">
              <w:rPr>
                <w:rFonts w:ascii="Times New Roman" w:hAnsi="Times New Roman"/>
                <w:b/>
              </w:rPr>
              <w:t xml:space="preserve"> 1</w:t>
            </w:r>
          </w:p>
        </w:tc>
        <w:tc>
          <w:tcPr>
            <w:tcW w:w="8172" w:type="dxa"/>
          </w:tcPr>
          <w:p w14:paraId="444AFC6A" w14:textId="77777777" w:rsidR="00075256" w:rsidRPr="00697D82" w:rsidRDefault="00906611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Tal og </w:t>
            </w:r>
            <w:r w:rsidR="00DA321A" w:rsidRPr="00697D82">
              <w:rPr>
                <w:rFonts w:ascii="Times New Roman" w:hAnsi="Times New Roman"/>
              </w:rPr>
              <w:t>Regneregler</w:t>
            </w:r>
          </w:p>
        </w:tc>
      </w:tr>
      <w:tr w:rsidR="00075256" w:rsidRPr="00697D82" w14:paraId="723F62C1" w14:textId="77777777">
        <w:tc>
          <w:tcPr>
            <w:tcW w:w="1908" w:type="dxa"/>
          </w:tcPr>
          <w:p w14:paraId="3502AB2A" w14:textId="77777777" w:rsidR="00075256" w:rsidRPr="00697D82" w:rsidRDefault="004B4443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5E0E26" w:rsidRPr="00697D82">
              <w:rPr>
                <w:rFonts w:ascii="Times New Roman" w:hAnsi="Times New Roman"/>
                <w:b/>
              </w:rPr>
              <w:t xml:space="preserve"> 2</w:t>
            </w:r>
          </w:p>
        </w:tc>
        <w:tc>
          <w:tcPr>
            <w:tcW w:w="8172" w:type="dxa"/>
          </w:tcPr>
          <w:p w14:paraId="426D32B7" w14:textId="77777777" w:rsidR="00075256" w:rsidRPr="00697D82" w:rsidRDefault="00906611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igninger og uligheder af første grad</w:t>
            </w:r>
          </w:p>
        </w:tc>
      </w:tr>
      <w:tr w:rsidR="00C46E98" w:rsidRPr="00697D82" w14:paraId="37CEA85F" w14:textId="77777777">
        <w:tc>
          <w:tcPr>
            <w:tcW w:w="1908" w:type="dxa"/>
          </w:tcPr>
          <w:p w14:paraId="04BC82DF" w14:textId="77777777" w:rsidR="00C46E98" w:rsidRPr="00697D82" w:rsidRDefault="00C46E98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3</w:t>
            </w:r>
          </w:p>
        </w:tc>
        <w:tc>
          <w:tcPr>
            <w:tcW w:w="8172" w:type="dxa"/>
          </w:tcPr>
          <w:p w14:paraId="4EF5691F" w14:textId="77777777" w:rsidR="00C46E98" w:rsidRPr="00697D82" w:rsidRDefault="00906611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nktionsbegrebet</w:t>
            </w:r>
            <w:r w:rsidR="007873EB" w:rsidRPr="00697D82">
              <w:rPr>
                <w:rFonts w:ascii="Times New Roman" w:hAnsi="Times New Roman"/>
              </w:rPr>
              <w:t xml:space="preserve"> </w:t>
            </w:r>
            <w:r w:rsidR="001D040D" w:rsidRPr="00697D82">
              <w:rPr>
                <w:rFonts w:ascii="Times New Roman" w:hAnsi="Times New Roman"/>
              </w:rPr>
              <w:t>og lineære funktioner</w:t>
            </w:r>
          </w:p>
        </w:tc>
      </w:tr>
      <w:tr w:rsidR="00C46E98" w:rsidRPr="00697D82" w14:paraId="12D69BAB" w14:textId="77777777">
        <w:tc>
          <w:tcPr>
            <w:tcW w:w="1908" w:type="dxa"/>
          </w:tcPr>
          <w:p w14:paraId="0E1E23C0" w14:textId="77777777" w:rsidR="00C46E98" w:rsidRPr="00697D82" w:rsidRDefault="00C46E98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4</w:t>
            </w:r>
          </w:p>
        </w:tc>
        <w:tc>
          <w:tcPr>
            <w:tcW w:w="8172" w:type="dxa"/>
          </w:tcPr>
          <w:p w14:paraId="354E2B0F" w14:textId="77777777" w:rsidR="00C46E98" w:rsidRPr="00697D82" w:rsidRDefault="00D67212" w:rsidP="00786B7D">
            <w:pPr>
              <w:tabs>
                <w:tab w:val="left" w:pos="270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Polynomier af anden og højere grad</w:t>
            </w:r>
          </w:p>
        </w:tc>
      </w:tr>
      <w:tr w:rsidR="00C46E98" w:rsidRPr="00697D82" w14:paraId="6576F796" w14:textId="77777777">
        <w:tc>
          <w:tcPr>
            <w:tcW w:w="1908" w:type="dxa"/>
          </w:tcPr>
          <w:p w14:paraId="4E1EB1F5" w14:textId="77777777" w:rsidR="00C46E98" w:rsidRPr="00697D82" w:rsidRDefault="00C46E98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5</w:t>
            </w:r>
          </w:p>
        </w:tc>
        <w:tc>
          <w:tcPr>
            <w:tcW w:w="8172" w:type="dxa"/>
          </w:tcPr>
          <w:p w14:paraId="0A9DDEBF" w14:textId="77777777" w:rsidR="00C46E98" w:rsidRPr="00697D82" w:rsidRDefault="00021929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verse</w:t>
            </w:r>
            <w:r w:rsidR="00786B7D" w:rsidRPr="00697D82">
              <w:rPr>
                <w:rFonts w:ascii="Times New Roman" w:hAnsi="Times New Roman"/>
              </w:rPr>
              <w:t xml:space="preserve"> funktioner</w:t>
            </w:r>
            <w:r w:rsidR="002310BC" w:rsidRPr="00697D82">
              <w:rPr>
                <w:rFonts w:ascii="Times New Roman" w:hAnsi="Times New Roman"/>
              </w:rPr>
              <w:t xml:space="preserve"> </w:t>
            </w:r>
          </w:p>
        </w:tc>
      </w:tr>
      <w:tr w:rsidR="00C46E98" w:rsidRPr="00697D82" w14:paraId="06026C79" w14:textId="77777777">
        <w:tc>
          <w:tcPr>
            <w:tcW w:w="1908" w:type="dxa"/>
          </w:tcPr>
          <w:p w14:paraId="20052A28" w14:textId="77777777" w:rsidR="00C46E98" w:rsidRPr="00697D82" w:rsidRDefault="004A6748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6</w:t>
            </w:r>
          </w:p>
        </w:tc>
        <w:tc>
          <w:tcPr>
            <w:tcW w:w="8172" w:type="dxa"/>
          </w:tcPr>
          <w:p w14:paraId="012F1342" w14:textId="77777777" w:rsidR="00C46E98" w:rsidRPr="00697D82" w:rsidRDefault="00AB4857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inansiel regning</w:t>
            </w:r>
          </w:p>
        </w:tc>
      </w:tr>
      <w:tr w:rsidR="00C46E98" w:rsidRPr="00697D82" w14:paraId="7ACE3157" w14:textId="77777777">
        <w:tc>
          <w:tcPr>
            <w:tcW w:w="1908" w:type="dxa"/>
          </w:tcPr>
          <w:p w14:paraId="260818DB" w14:textId="77777777" w:rsidR="00C46E98" w:rsidRPr="00697D82" w:rsidRDefault="007873E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7</w:t>
            </w:r>
          </w:p>
        </w:tc>
        <w:tc>
          <w:tcPr>
            <w:tcW w:w="8172" w:type="dxa"/>
          </w:tcPr>
          <w:p w14:paraId="1FAE3FB1" w14:textId="77777777" w:rsidR="00C46E98" w:rsidRPr="00697D82" w:rsidRDefault="007873E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skrivende statistik</w:t>
            </w:r>
          </w:p>
        </w:tc>
      </w:tr>
      <w:tr w:rsidR="003922FA" w:rsidRPr="00697D82" w14:paraId="180C92F4" w14:textId="77777777">
        <w:tc>
          <w:tcPr>
            <w:tcW w:w="1908" w:type="dxa"/>
          </w:tcPr>
          <w:p w14:paraId="5347DC77" w14:textId="77777777" w:rsidR="003922FA" w:rsidRPr="00697D82" w:rsidRDefault="003922FA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8</w:t>
            </w:r>
          </w:p>
        </w:tc>
        <w:tc>
          <w:tcPr>
            <w:tcW w:w="8172" w:type="dxa"/>
          </w:tcPr>
          <w:p w14:paraId="06E19B39" w14:textId="77777777" w:rsidR="003922FA" w:rsidRPr="00697D82" w:rsidRDefault="003922FA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fferentialregning og funktionsanalyse</w:t>
            </w:r>
          </w:p>
        </w:tc>
      </w:tr>
      <w:tr w:rsidR="003922FA" w:rsidRPr="00697D82" w14:paraId="2C69D522" w14:textId="77777777">
        <w:tc>
          <w:tcPr>
            <w:tcW w:w="1908" w:type="dxa"/>
          </w:tcPr>
          <w:p w14:paraId="356E6BCA" w14:textId="77777777" w:rsidR="003922FA" w:rsidRPr="00697D82" w:rsidRDefault="003922FA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9</w:t>
            </w:r>
          </w:p>
        </w:tc>
        <w:tc>
          <w:tcPr>
            <w:tcW w:w="8172" w:type="dxa"/>
          </w:tcPr>
          <w:p w14:paraId="6829F35B" w14:textId="77777777" w:rsidR="003922FA" w:rsidRPr="00697D82" w:rsidRDefault="003922FA" w:rsidP="003922FA">
            <w:pPr>
              <w:tabs>
                <w:tab w:val="left" w:pos="1692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Lineær </w:t>
            </w:r>
            <w:r w:rsidR="00E956BF" w:rsidRPr="00697D82">
              <w:rPr>
                <w:rFonts w:ascii="Times New Roman" w:hAnsi="Times New Roman"/>
              </w:rPr>
              <w:t xml:space="preserve">og kvadratisk </w:t>
            </w:r>
            <w:r w:rsidRPr="00697D82">
              <w:rPr>
                <w:rFonts w:ascii="Times New Roman" w:hAnsi="Times New Roman"/>
              </w:rPr>
              <w:t>programmering</w:t>
            </w:r>
          </w:p>
        </w:tc>
      </w:tr>
      <w:tr w:rsidR="003922FA" w:rsidRPr="00697D82" w14:paraId="0A6BCDCF" w14:textId="77777777">
        <w:tc>
          <w:tcPr>
            <w:tcW w:w="1908" w:type="dxa"/>
          </w:tcPr>
          <w:p w14:paraId="7322427B" w14:textId="77777777" w:rsidR="003922FA" w:rsidRPr="00697D82" w:rsidRDefault="003922FA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0</w:t>
            </w:r>
          </w:p>
        </w:tc>
        <w:tc>
          <w:tcPr>
            <w:tcW w:w="8172" w:type="dxa"/>
          </w:tcPr>
          <w:p w14:paraId="045D4D51" w14:textId="77777777" w:rsidR="003922FA" w:rsidRPr="00697D82" w:rsidRDefault="003922F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ndsynlighedsregning</w:t>
            </w:r>
          </w:p>
        </w:tc>
      </w:tr>
      <w:tr w:rsidR="003922FA" w:rsidRPr="00697D82" w14:paraId="17C0FD70" w14:textId="77777777">
        <w:tc>
          <w:tcPr>
            <w:tcW w:w="1908" w:type="dxa"/>
          </w:tcPr>
          <w:p w14:paraId="64C32636" w14:textId="77777777" w:rsidR="003922FA" w:rsidRPr="00697D82" w:rsidRDefault="003922F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1</w:t>
            </w:r>
          </w:p>
        </w:tc>
        <w:tc>
          <w:tcPr>
            <w:tcW w:w="8172" w:type="dxa"/>
          </w:tcPr>
          <w:p w14:paraId="2D9DBF4F" w14:textId="77777777" w:rsidR="003922FA" w:rsidRPr="00697D82" w:rsidRDefault="003922F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ndsynlighedsfordelinger, Konfidensintervaller og Chi-i-anden test</w:t>
            </w:r>
          </w:p>
        </w:tc>
      </w:tr>
      <w:tr w:rsidR="00E956BF" w:rsidRPr="00697D82" w14:paraId="6A04017A" w14:textId="77777777">
        <w:tc>
          <w:tcPr>
            <w:tcW w:w="1908" w:type="dxa"/>
          </w:tcPr>
          <w:p w14:paraId="61C76CF4" w14:textId="77777777" w:rsidR="00E956BF" w:rsidRPr="00697D82" w:rsidRDefault="00E956BF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2</w:t>
            </w:r>
          </w:p>
        </w:tc>
        <w:tc>
          <w:tcPr>
            <w:tcW w:w="8172" w:type="dxa"/>
          </w:tcPr>
          <w:p w14:paraId="3AABC07B" w14:textId="77777777" w:rsidR="00E956BF" w:rsidRPr="00697D82" w:rsidRDefault="00E956BF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Integralregning</w:t>
            </w:r>
            <w:r w:rsidR="00FA78B8" w:rsidRPr="00697D82">
              <w:rPr>
                <w:rFonts w:ascii="Times New Roman" w:hAnsi="Times New Roman"/>
              </w:rPr>
              <w:t xml:space="preserve"> og Differentialligninger</w:t>
            </w:r>
          </w:p>
        </w:tc>
      </w:tr>
      <w:tr w:rsidR="00E956BF" w:rsidRPr="00697D82" w14:paraId="2756A329" w14:textId="77777777">
        <w:tc>
          <w:tcPr>
            <w:tcW w:w="1908" w:type="dxa"/>
          </w:tcPr>
          <w:p w14:paraId="36B99A82" w14:textId="77777777" w:rsidR="00E956BF" w:rsidRPr="00697D82" w:rsidRDefault="00E956BF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3</w:t>
            </w:r>
          </w:p>
        </w:tc>
        <w:tc>
          <w:tcPr>
            <w:tcW w:w="8172" w:type="dxa"/>
          </w:tcPr>
          <w:p w14:paraId="09694A5E" w14:textId="77777777" w:rsidR="00E956BF" w:rsidRPr="00697D82" w:rsidRDefault="00FD5345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Regression</w:t>
            </w:r>
          </w:p>
        </w:tc>
      </w:tr>
      <w:tr w:rsidR="00E956BF" w:rsidRPr="00697D82" w14:paraId="51242ED0" w14:textId="77777777">
        <w:tc>
          <w:tcPr>
            <w:tcW w:w="1908" w:type="dxa"/>
          </w:tcPr>
          <w:p w14:paraId="41BE1969" w14:textId="77777777" w:rsidR="00E956BF" w:rsidRPr="00697D82" w:rsidRDefault="00E956BF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4</w:t>
            </w:r>
          </w:p>
        </w:tc>
        <w:tc>
          <w:tcPr>
            <w:tcW w:w="8172" w:type="dxa"/>
          </w:tcPr>
          <w:p w14:paraId="34E1AFDB" w14:textId="773024A6" w:rsidR="00E956BF" w:rsidRPr="00697D82" w:rsidRDefault="00FD5345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Trigonometri</w:t>
            </w:r>
          </w:p>
        </w:tc>
      </w:tr>
    </w:tbl>
    <w:p w14:paraId="7424BBA0" w14:textId="77777777" w:rsidR="00235BD9" w:rsidRPr="00697D82" w:rsidRDefault="00235BD9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407E3048" w14:textId="77777777" w:rsidR="00ED2480" w:rsidRPr="00697D82" w:rsidRDefault="009F6294" w:rsidP="00FA61FE">
      <w:pPr>
        <w:tabs>
          <w:tab w:val="left" w:pos="2700"/>
          <w:tab w:val="left" w:pos="3240"/>
        </w:tabs>
        <w:rPr>
          <w:rFonts w:ascii="Times New Roman" w:hAnsi="Times New Roman"/>
        </w:rPr>
        <w:sectPr w:rsidR="00ED2480" w:rsidRPr="00697D82" w:rsidSect="000D0DD3">
          <w:headerReference w:type="default" r:id="rId8"/>
          <w:footerReference w:type="default" r:id="rId9"/>
          <w:pgSz w:w="11906" w:h="16838"/>
          <w:pgMar w:top="1259" w:right="1134" w:bottom="170" w:left="907" w:header="709" w:footer="709" w:gutter="0"/>
          <w:cols w:space="708"/>
          <w:docGrid w:linePitch="360"/>
        </w:sectPr>
      </w:pPr>
      <w:r w:rsidRPr="00697D82">
        <w:rPr>
          <w:rFonts w:ascii="Times New Roman" w:hAnsi="Times New Roman"/>
        </w:rPr>
        <w:t>Materiale: Systime</w:t>
      </w:r>
      <w:r w:rsidR="00ED2480" w:rsidRPr="00697D82">
        <w:rPr>
          <w:rFonts w:ascii="Times New Roman" w:hAnsi="Times New Roman"/>
        </w:rPr>
        <w:t>,</w:t>
      </w:r>
      <w:r w:rsidRPr="00697D82">
        <w:rPr>
          <w:rFonts w:ascii="Times New Roman" w:hAnsi="Times New Roman"/>
        </w:rPr>
        <w:t xml:space="preserve"> </w:t>
      </w:r>
      <w:r w:rsidR="003E0BA8" w:rsidRPr="00697D82">
        <w:rPr>
          <w:rFonts w:ascii="Times New Roman" w:hAnsi="Times New Roman"/>
        </w:rPr>
        <w:t xml:space="preserve">Brydensholt, Ebbesen og Nielsen: </w:t>
      </w:r>
      <w:r w:rsidR="00ED2480" w:rsidRPr="00697D82">
        <w:rPr>
          <w:rFonts w:ascii="Times New Roman" w:hAnsi="Times New Roman"/>
        </w:rPr>
        <w:t>Lærebog i Matematik 1,2,3</w:t>
      </w:r>
    </w:p>
    <w:p w14:paraId="440F1D23" w14:textId="77777777" w:rsidR="00BB22F1" w:rsidRPr="00697D82" w:rsidRDefault="00075256" w:rsidP="00FA61FE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12DD9F89" w14:textId="77777777" w:rsidR="0007120B" w:rsidRPr="00697D82" w:rsidRDefault="000D692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07120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B3DF9C0" w14:textId="77777777" w:rsidR="00BB22F1" w:rsidRPr="00697D82" w:rsidRDefault="00BB22F1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11"/>
        <w:gridCol w:w="7946"/>
      </w:tblGrid>
      <w:tr w:rsidR="00934DF4" w:rsidRPr="00697D82" w14:paraId="490E9EBD" w14:textId="77777777">
        <w:trPr>
          <w:trHeight w:val="397"/>
        </w:trPr>
        <w:tc>
          <w:tcPr>
            <w:tcW w:w="1908" w:type="dxa"/>
            <w:vAlign w:val="center"/>
          </w:tcPr>
          <w:p w14:paraId="73A31051" w14:textId="77777777" w:rsidR="004B4443" w:rsidRPr="00697D82" w:rsidRDefault="004B4443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5E0E26" w:rsidRPr="00697D82">
              <w:rPr>
                <w:rFonts w:ascii="Times New Roman" w:hAnsi="Times New Roman"/>
                <w:b/>
              </w:rPr>
              <w:t xml:space="preserve"> 1</w:t>
            </w:r>
          </w:p>
        </w:tc>
        <w:tc>
          <w:tcPr>
            <w:tcW w:w="7946" w:type="dxa"/>
            <w:vAlign w:val="center"/>
          </w:tcPr>
          <w:p w14:paraId="51B5DDE6" w14:textId="77777777" w:rsidR="008B75EF" w:rsidRPr="00697D82" w:rsidRDefault="00671DCD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Tal og </w:t>
            </w:r>
            <w:r w:rsidR="00DA321A" w:rsidRPr="00697D82">
              <w:rPr>
                <w:rFonts w:ascii="Times New Roman" w:hAnsi="Times New Roman"/>
              </w:rPr>
              <w:t>Regneregler</w:t>
            </w:r>
          </w:p>
        </w:tc>
      </w:tr>
      <w:tr w:rsidR="00934DF4" w:rsidRPr="00697D82" w14:paraId="078B8610" w14:textId="77777777">
        <w:tc>
          <w:tcPr>
            <w:tcW w:w="1908" w:type="dxa"/>
          </w:tcPr>
          <w:p w14:paraId="50EC9EDD" w14:textId="77777777" w:rsidR="008B75EF" w:rsidRPr="00697D82" w:rsidRDefault="008B75EF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209754D6" w14:textId="77777777" w:rsidR="006B085C" w:rsidRPr="00697D82" w:rsidRDefault="006B085C" w:rsidP="00136CA3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</w:p>
          <w:p w14:paraId="689E5355" w14:textId="77777777" w:rsidR="00136CA3" w:rsidRPr="00697D82" w:rsidRDefault="00136CA3" w:rsidP="00136CA3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1CEFC98F" w14:textId="77777777" w:rsidR="00136CA3" w:rsidRPr="00697D82" w:rsidRDefault="00136CA3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I</w:t>
            </w:r>
            <w:r w:rsidR="008667E0" w:rsidRPr="00697D82">
              <w:rPr>
                <w:rFonts w:ascii="Times New Roman" w:hAnsi="Times New Roman"/>
              </w:rPr>
              <w:t>ntervaller</w:t>
            </w:r>
          </w:p>
          <w:p w14:paraId="36143915" w14:textId="77777777" w:rsidR="00136CA3" w:rsidRPr="00697D82" w:rsidRDefault="00136CA3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P</w:t>
            </w:r>
            <w:r w:rsidR="008667E0" w:rsidRPr="00697D82">
              <w:rPr>
                <w:rFonts w:ascii="Times New Roman" w:hAnsi="Times New Roman"/>
              </w:rPr>
              <w:t>rocentregning</w:t>
            </w:r>
          </w:p>
          <w:p w14:paraId="40DEB511" w14:textId="77777777" w:rsidR="00136CA3" w:rsidRPr="00697D82" w:rsidRDefault="00136CA3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I</w:t>
            </w:r>
            <w:r w:rsidR="008667E0" w:rsidRPr="00697D82">
              <w:rPr>
                <w:rFonts w:ascii="Times New Roman" w:hAnsi="Times New Roman"/>
              </w:rPr>
              <w:t>ndekstal</w:t>
            </w:r>
          </w:p>
          <w:p w14:paraId="3AD5303B" w14:textId="77777777" w:rsidR="0086004D" w:rsidRPr="00697D82" w:rsidRDefault="0086004D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Overslagsberegninger</w:t>
            </w:r>
          </w:p>
          <w:p w14:paraId="1FA82638" w14:textId="77777777" w:rsidR="00136CA3" w:rsidRPr="00697D82" w:rsidRDefault="00136CA3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M</w:t>
            </w:r>
            <w:r w:rsidR="00D52368" w:rsidRPr="00697D82">
              <w:rPr>
                <w:rFonts w:ascii="Times New Roman" w:hAnsi="Times New Roman"/>
              </w:rPr>
              <w:t>ultiplikation af flerleddede størrelser</w:t>
            </w:r>
            <w:r w:rsidR="002310BC" w:rsidRPr="00697D82">
              <w:rPr>
                <w:rFonts w:ascii="Times New Roman" w:hAnsi="Times New Roman"/>
              </w:rPr>
              <w:t>, kvadratsætningerne</w:t>
            </w:r>
          </w:p>
          <w:p w14:paraId="10CF0392" w14:textId="77777777" w:rsidR="00136CA3" w:rsidRPr="00697D82" w:rsidRDefault="00136CA3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R</w:t>
            </w:r>
            <w:r w:rsidR="00D52368" w:rsidRPr="00697D82">
              <w:rPr>
                <w:rFonts w:ascii="Times New Roman" w:hAnsi="Times New Roman"/>
              </w:rPr>
              <w:t>egler ophævelse af parenteser</w:t>
            </w:r>
            <w:r w:rsidR="00C15120" w:rsidRPr="00697D82">
              <w:rPr>
                <w:rFonts w:ascii="Times New Roman" w:hAnsi="Times New Roman"/>
              </w:rPr>
              <w:t xml:space="preserve"> og ’at sætte udenfor en parentes’</w:t>
            </w:r>
          </w:p>
          <w:p w14:paraId="70C8A79E" w14:textId="77777777" w:rsidR="002310BC" w:rsidRPr="00697D82" w:rsidRDefault="002310BC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Regneregler for potenser</w:t>
            </w:r>
            <w:r w:rsidR="00021929" w:rsidRPr="00697D82">
              <w:rPr>
                <w:rFonts w:ascii="Times New Roman" w:hAnsi="Times New Roman"/>
              </w:rPr>
              <w:t xml:space="preserve"> og rødder</w:t>
            </w:r>
          </w:p>
          <w:p w14:paraId="5CD33F59" w14:textId="77777777" w:rsidR="00DA321A" w:rsidRPr="00697D82" w:rsidRDefault="00DA321A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Regningsarternes hierarki</w:t>
            </w:r>
          </w:p>
          <w:p w14:paraId="2F32295A" w14:textId="77777777" w:rsidR="00964AB9" w:rsidRPr="00697D82" w:rsidRDefault="00964AB9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32692A60" w14:textId="77777777" w:rsidR="00964AB9" w:rsidRPr="00697D82" w:rsidRDefault="00964AB9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934DF4" w:rsidRPr="00697D82" w14:paraId="3EF1610C" w14:textId="77777777">
        <w:trPr>
          <w:trHeight w:val="397"/>
        </w:trPr>
        <w:tc>
          <w:tcPr>
            <w:tcW w:w="1911" w:type="dxa"/>
            <w:vAlign w:val="center"/>
          </w:tcPr>
          <w:p w14:paraId="0EA2B77B" w14:textId="77777777" w:rsidR="004B4443" w:rsidRPr="00697D82" w:rsidRDefault="008B75EF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1911" w:type="dxa"/>
            <w:vAlign w:val="center"/>
          </w:tcPr>
          <w:p w14:paraId="1365AED8" w14:textId="32B4934E" w:rsidR="008B75EF" w:rsidRPr="00697D82" w:rsidRDefault="008B75EF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20 timer</w:t>
            </w:r>
            <w:r w:rsidR="007D4F1D">
              <w:rPr>
                <w:rFonts w:ascii="Times New Roman" w:hAnsi="Times New Roman"/>
              </w:rPr>
              <w:t>, 10 sider</w:t>
            </w:r>
          </w:p>
        </w:tc>
      </w:tr>
      <w:tr w:rsidR="00934DF4" w:rsidRPr="00697D82" w14:paraId="0B790962" w14:textId="77777777">
        <w:tc>
          <w:tcPr>
            <w:tcW w:w="1908" w:type="dxa"/>
          </w:tcPr>
          <w:p w14:paraId="4D24D543" w14:textId="77777777" w:rsidR="008B75EF" w:rsidRPr="00697D82" w:rsidRDefault="008B75EF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19164542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</w:p>
          <w:p w14:paraId="066BA742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6AFC3DE1" w14:textId="77777777" w:rsidR="000B4186" w:rsidRPr="00697D82" w:rsidRDefault="000B4186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69DED5B3" w14:textId="77777777" w:rsidR="00E8157D" w:rsidRPr="00697D82" w:rsidRDefault="00E8157D" w:rsidP="00DF7684">
            <w:pPr>
              <w:numPr>
                <w:ilvl w:val="0"/>
                <w:numId w:val="2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grundlæggende begreber indenfor mængdelære</w:t>
            </w:r>
          </w:p>
          <w:p w14:paraId="24B922B3" w14:textId="77777777" w:rsidR="000B4186" w:rsidRPr="00697D82" w:rsidRDefault="00E8157D" w:rsidP="00DF7684">
            <w:pPr>
              <w:numPr>
                <w:ilvl w:val="0"/>
                <w:numId w:val="2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regnereglerne indenfor potens-, brøk-, og procentregning</w:t>
            </w:r>
          </w:p>
          <w:p w14:paraId="6D74EB5E" w14:textId="77777777" w:rsidR="00E8157D" w:rsidRPr="00697D82" w:rsidRDefault="00E8157D" w:rsidP="00DF7684">
            <w:pPr>
              <w:numPr>
                <w:ilvl w:val="0"/>
                <w:numId w:val="2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reglerne for at sætte og hæve parenteser</w:t>
            </w:r>
          </w:p>
          <w:p w14:paraId="397653C9" w14:textId="77777777" w:rsidR="004B4443" w:rsidRPr="00697D82" w:rsidRDefault="004B4443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934DF4" w:rsidRPr="00697D82" w14:paraId="5F44F637" w14:textId="77777777">
        <w:tc>
          <w:tcPr>
            <w:tcW w:w="1908" w:type="dxa"/>
          </w:tcPr>
          <w:p w14:paraId="3D69B364" w14:textId="77777777" w:rsidR="008B75EF" w:rsidRPr="00697D82" w:rsidRDefault="008B75EF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1B13E569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6554BE11" w14:textId="77777777" w:rsidR="00A5473E" w:rsidRPr="00697D82" w:rsidRDefault="00A5473E" w:rsidP="00DF7684">
            <w:pPr>
              <w:numPr>
                <w:ilvl w:val="0"/>
                <w:numId w:val="2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7F0C729B" w14:textId="77777777" w:rsidR="00A5473E" w:rsidRPr="00697D82" w:rsidRDefault="00A5473E" w:rsidP="00DF7684">
            <w:pPr>
              <w:numPr>
                <w:ilvl w:val="0"/>
                <w:numId w:val="2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irtuel undervisning</w:t>
            </w:r>
          </w:p>
          <w:p w14:paraId="1B959BBF" w14:textId="77777777" w:rsidR="00A5473E" w:rsidRPr="00697D82" w:rsidRDefault="00A5473E" w:rsidP="00DF7684">
            <w:pPr>
              <w:numPr>
                <w:ilvl w:val="0"/>
                <w:numId w:val="2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 og regneark)</w:t>
            </w:r>
          </w:p>
          <w:p w14:paraId="5584B68B" w14:textId="77777777" w:rsidR="00A5473E" w:rsidRPr="00697D82" w:rsidRDefault="00A5473E" w:rsidP="00DF7684">
            <w:pPr>
              <w:numPr>
                <w:ilvl w:val="0"/>
                <w:numId w:val="2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5F5BC943" w14:textId="77777777" w:rsidR="004B4443" w:rsidRPr="00697D82" w:rsidRDefault="004B4443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73A684E1" w14:textId="77777777" w:rsidR="004E5E22" w:rsidRPr="00697D82" w:rsidRDefault="000D692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4E5E22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64490F7" w14:textId="77777777" w:rsidR="00235BD9" w:rsidRPr="00697D82" w:rsidRDefault="00235BD9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1F7A3CDB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2F7D7154" w14:textId="77777777" w:rsidR="005E5C2B" w:rsidRPr="00697D82" w:rsidRDefault="000D692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7A718033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5E5C2B" w:rsidRPr="00697D82" w14:paraId="77A8AE28" w14:textId="77777777">
        <w:trPr>
          <w:trHeight w:val="397"/>
        </w:trPr>
        <w:tc>
          <w:tcPr>
            <w:tcW w:w="1908" w:type="dxa"/>
            <w:vAlign w:val="center"/>
          </w:tcPr>
          <w:p w14:paraId="6F5018D0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2</w:t>
            </w:r>
          </w:p>
        </w:tc>
        <w:tc>
          <w:tcPr>
            <w:tcW w:w="7946" w:type="dxa"/>
            <w:vAlign w:val="center"/>
          </w:tcPr>
          <w:p w14:paraId="6ED4E02A" w14:textId="1F105F64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igninger og uligheder af første grad</w:t>
            </w:r>
            <w:r w:rsidR="00283038">
              <w:rPr>
                <w:rFonts w:ascii="Times New Roman" w:hAnsi="Times New Roman"/>
              </w:rPr>
              <w:t xml:space="preserve"> </w:t>
            </w:r>
          </w:p>
        </w:tc>
      </w:tr>
      <w:tr w:rsidR="005E5C2B" w:rsidRPr="00697D82" w14:paraId="31F99A56" w14:textId="77777777">
        <w:tc>
          <w:tcPr>
            <w:tcW w:w="1908" w:type="dxa"/>
          </w:tcPr>
          <w:p w14:paraId="1D2E1AF6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0CCD0E89" w14:textId="77777777" w:rsidR="00E04C1A" w:rsidRPr="00697D82" w:rsidRDefault="00E04C1A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31B355F8" w14:textId="77777777" w:rsidR="00D52368" w:rsidRPr="00697D82" w:rsidRDefault="00D52368" w:rsidP="00136CA3">
            <w:p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ind w:left="792" w:hanging="36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 xml:space="preserve">Kernestof </w:t>
            </w:r>
            <w:r w:rsidRPr="00697D82">
              <w:rPr>
                <w:rFonts w:ascii="Times New Roman" w:hAnsi="Times New Roman"/>
                <w:b/>
              </w:rPr>
              <w:tab/>
            </w:r>
          </w:p>
          <w:p w14:paraId="47F5C769" w14:textId="77777777" w:rsidR="005A0D47" w:rsidRPr="00697D82" w:rsidRDefault="000E4AAE" w:rsidP="005A0D47">
            <w:pPr>
              <w:numPr>
                <w:ilvl w:val="0"/>
                <w:numId w:val="2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Systematisk løsning af </w:t>
            </w:r>
            <w:r w:rsidR="006B672F" w:rsidRPr="00697D82">
              <w:rPr>
                <w:rFonts w:ascii="Times New Roman" w:hAnsi="Times New Roman"/>
              </w:rPr>
              <w:t>førstegrads</w:t>
            </w:r>
            <w:r w:rsidRPr="00697D82">
              <w:rPr>
                <w:rFonts w:ascii="Times New Roman" w:hAnsi="Times New Roman"/>
              </w:rPr>
              <w:t>ligninger</w:t>
            </w:r>
            <w:r w:rsidR="00D52368" w:rsidRPr="00697D82">
              <w:rPr>
                <w:rFonts w:ascii="Times New Roman" w:hAnsi="Times New Roman"/>
              </w:rPr>
              <w:t xml:space="preserve"> med </w:t>
            </w:r>
            <w:r w:rsidR="00DA321A" w:rsidRPr="00697D82">
              <w:rPr>
                <w:rFonts w:ascii="Times New Roman" w:hAnsi="Times New Roman"/>
              </w:rPr>
              <w:t>é</w:t>
            </w:r>
            <w:r w:rsidR="00D52368" w:rsidRPr="00697D82">
              <w:rPr>
                <w:rFonts w:ascii="Times New Roman" w:hAnsi="Times New Roman"/>
              </w:rPr>
              <w:t xml:space="preserve">n ubekendt. </w:t>
            </w:r>
          </w:p>
          <w:p w14:paraId="3AEFE973" w14:textId="77777777" w:rsidR="00D52368" w:rsidRPr="00697D82" w:rsidRDefault="005A0D47" w:rsidP="005A0D47">
            <w:pPr>
              <w:numPr>
                <w:ilvl w:val="0"/>
                <w:numId w:val="2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Løsning af diverse ligningstyper vha. IT </w:t>
            </w:r>
          </w:p>
          <w:p w14:paraId="20DBC69B" w14:textId="77777777" w:rsidR="00D52368" w:rsidRPr="00697D82" w:rsidRDefault="000E4AAE" w:rsidP="00DF7684">
            <w:pPr>
              <w:numPr>
                <w:ilvl w:val="0"/>
                <w:numId w:val="2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</w:t>
            </w:r>
            <w:r w:rsidR="0086004D" w:rsidRPr="00697D82">
              <w:rPr>
                <w:rFonts w:ascii="Times New Roman" w:hAnsi="Times New Roman"/>
              </w:rPr>
              <w:t>egreberne</w:t>
            </w:r>
            <w:r w:rsidR="00D52368" w:rsidRPr="00697D82">
              <w:rPr>
                <w:rFonts w:ascii="Times New Roman" w:hAnsi="Times New Roman"/>
              </w:rPr>
              <w:t xml:space="preserve"> grundmængde </w:t>
            </w:r>
            <w:r w:rsidR="0086004D" w:rsidRPr="00697D82">
              <w:rPr>
                <w:rFonts w:ascii="Times New Roman" w:hAnsi="Times New Roman"/>
              </w:rPr>
              <w:t xml:space="preserve">og løsningsmængde </w:t>
            </w:r>
          </w:p>
          <w:p w14:paraId="2A5EFC61" w14:textId="77777777" w:rsidR="00D52368" w:rsidRPr="00697D82" w:rsidRDefault="00D52368" w:rsidP="00136CA3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</w:rPr>
            </w:pPr>
          </w:p>
          <w:p w14:paraId="1904E770" w14:textId="77777777" w:rsidR="00D52368" w:rsidRPr="00697D82" w:rsidRDefault="00D52368" w:rsidP="00136CA3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6C2F7120" w14:textId="77777777" w:rsidR="00D52368" w:rsidRPr="00697D82" w:rsidRDefault="000E4AAE" w:rsidP="00DF7684">
            <w:pPr>
              <w:numPr>
                <w:ilvl w:val="0"/>
                <w:numId w:val="3"/>
              </w:num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</w:t>
            </w:r>
            <w:r w:rsidR="00D52368" w:rsidRPr="00697D82">
              <w:rPr>
                <w:rFonts w:ascii="Times New Roman" w:hAnsi="Times New Roman"/>
              </w:rPr>
              <w:t>nvendelse af ligninger i løsningen af praktiske problemstillinger</w:t>
            </w:r>
          </w:p>
          <w:p w14:paraId="7313D6BA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5B219262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4CCD3776" w14:textId="77777777">
        <w:trPr>
          <w:trHeight w:val="397"/>
        </w:trPr>
        <w:tc>
          <w:tcPr>
            <w:tcW w:w="1908" w:type="dxa"/>
            <w:vAlign w:val="center"/>
          </w:tcPr>
          <w:p w14:paraId="4FA29BD3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2C40CB8A" w14:textId="33991E0E" w:rsidR="005E5C2B" w:rsidRPr="00697D82" w:rsidRDefault="005E5C2B" w:rsidP="004E014D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10 timer</w:t>
            </w:r>
            <w:r w:rsidR="003042FD">
              <w:rPr>
                <w:rFonts w:ascii="Times New Roman" w:hAnsi="Times New Roman"/>
              </w:rPr>
              <w:t>, 1</w:t>
            </w:r>
            <w:r w:rsidR="00862607">
              <w:rPr>
                <w:rFonts w:ascii="Times New Roman" w:hAnsi="Times New Roman"/>
              </w:rPr>
              <w:t>5</w:t>
            </w:r>
            <w:r w:rsidR="003042FD">
              <w:rPr>
                <w:rFonts w:ascii="Times New Roman" w:hAnsi="Times New Roman"/>
              </w:rPr>
              <w:t xml:space="preserve"> sider</w:t>
            </w:r>
          </w:p>
        </w:tc>
      </w:tr>
      <w:tr w:rsidR="005E5C2B" w:rsidRPr="00697D82" w14:paraId="204634B0" w14:textId="77777777">
        <w:tc>
          <w:tcPr>
            <w:tcW w:w="1908" w:type="dxa"/>
          </w:tcPr>
          <w:p w14:paraId="77D58AE5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563E7C02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36284CA4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43110958" w14:textId="77777777" w:rsidR="005062DF" w:rsidRPr="00697D82" w:rsidRDefault="005062DF" w:rsidP="005062DF">
            <w:pPr>
              <w:pStyle w:val="Default"/>
              <w:rPr>
                <w:rFonts w:ascii="Times New Roman" w:hAnsi="Times New Roman" w:cs="Times New Roman"/>
              </w:rPr>
            </w:pPr>
          </w:p>
          <w:p w14:paraId="7FA03FAB" w14:textId="77777777" w:rsidR="005062DF" w:rsidRPr="00697D82" w:rsidRDefault="005062D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modelleringer ved anvendelse af modeller der bygger på ligninger og uligheder og have forståelse af modellernes begrænsninger, rækkevidde og korrekte brug.</w:t>
            </w:r>
          </w:p>
          <w:p w14:paraId="41B786FF" w14:textId="77777777" w:rsidR="005062DF" w:rsidRPr="00697D82" w:rsidRDefault="005062D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Anvende </w:t>
            </w:r>
            <w:r w:rsidR="005E0140" w:rsidRPr="00697D82">
              <w:rPr>
                <w:rFonts w:ascii="Times New Roman" w:hAnsi="Times New Roman"/>
              </w:rPr>
              <w:t>IT</w:t>
            </w:r>
            <w:r w:rsidRPr="00697D82">
              <w:rPr>
                <w:rFonts w:ascii="Times New Roman" w:hAnsi="Times New Roman"/>
              </w:rPr>
              <w:t xml:space="preserve"> til hjælp ved løsning af denne type problemstillinger</w:t>
            </w:r>
            <w:r w:rsidR="005E0140" w:rsidRPr="00697D82">
              <w:rPr>
                <w:rFonts w:ascii="Times New Roman" w:hAnsi="Times New Roman"/>
              </w:rPr>
              <w:t>.</w:t>
            </w:r>
          </w:p>
          <w:p w14:paraId="38C2B27D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3595DF80" w14:textId="77777777">
        <w:tc>
          <w:tcPr>
            <w:tcW w:w="1908" w:type="dxa"/>
          </w:tcPr>
          <w:p w14:paraId="405FFE28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3DA6238A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9AE4B43" w14:textId="77777777" w:rsidR="00A5473E" w:rsidRPr="00697D82" w:rsidRDefault="00A5473E" w:rsidP="00DF7684">
            <w:pPr>
              <w:numPr>
                <w:ilvl w:val="0"/>
                <w:numId w:val="2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1E8A12EC" w14:textId="77777777" w:rsidR="00A5473E" w:rsidRPr="00697D82" w:rsidRDefault="00A5473E" w:rsidP="00DF7684">
            <w:pPr>
              <w:numPr>
                <w:ilvl w:val="0"/>
                <w:numId w:val="2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</w:t>
            </w:r>
            <w:r w:rsidR="005E0140" w:rsidRPr="00697D82">
              <w:rPr>
                <w:rFonts w:ascii="Times New Roman" w:hAnsi="Times New Roman"/>
              </w:rPr>
              <w:t>,</w:t>
            </w:r>
            <w:r w:rsidRPr="00697D82">
              <w:rPr>
                <w:rFonts w:ascii="Times New Roman" w:hAnsi="Times New Roman"/>
              </w:rPr>
              <w:t xml:space="preserve"> regneark</w:t>
            </w:r>
            <w:r w:rsidR="005E0140" w:rsidRPr="00697D82">
              <w:rPr>
                <w:rFonts w:ascii="Times New Roman" w:hAnsi="Times New Roman"/>
              </w:rPr>
              <w:t xml:space="preserve"> og graftegneprogeram</w:t>
            </w:r>
            <w:r w:rsidRPr="00697D82">
              <w:rPr>
                <w:rFonts w:ascii="Times New Roman" w:hAnsi="Times New Roman"/>
              </w:rPr>
              <w:t>)</w:t>
            </w:r>
          </w:p>
          <w:p w14:paraId="3204A973" w14:textId="77777777" w:rsidR="00A5473E" w:rsidRPr="00697D82" w:rsidRDefault="00A5473E" w:rsidP="00DF7684">
            <w:pPr>
              <w:numPr>
                <w:ilvl w:val="0"/>
                <w:numId w:val="2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77E55FB7" w14:textId="77777777" w:rsidR="005E5C2B" w:rsidRPr="00697D82" w:rsidRDefault="005E5C2B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51ABFA41" w14:textId="77777777" w:rsidR="005E5C2B" w:rsidRPr="00697D82" w:rsidRDefault="000D6926" w:rsidP="00136CA3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4DAC77C3" w14:textId="77777777" w:rsidR="00466FAA" w:rsidRPr="00697D82" w:rsidRDefault="00466FAA" w:rsidP="00136CA3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C7B601C" w14:textId="77777777" w:rsidR="00466FAA" w:rsidRPr="00697D82" w:rsidRDefault="00466FAA" w:rsidP="00D13D4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422FE11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</w:t>
      </w:r>
      <w:r w:rsidR="00952FA1" w:rsidRPr="00697D82">
        <w:rPr>
          <w:rFonts w:ascii="Times New Roman" w:hAnsi="Times New Roman"/>
          <w:b/>
        </w:rPr>
        <w:t xml:space="preserve"> (1 skema for hvert forl</w:t>
      </w:r>
      <w:r w:rsidRPr="00697D82">
        <w:rPr>
          <w:rFonts w:ascii="Times New Roman" w:hAnsi="Times New Roman"/>
          <w:b/>
        </w:rPr>
        <w:t>øb)</w:t>
      </w:r>
    </w:p>
    <w:p w14:paraId="5D79C198" w14:textId="77777777" w:rsidR="005E5C2B" w:rsidRPr="00697D82" w:rsidRDefault="000D692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E54965" w:rsidRPr="00697D82" w14:paraId="6516F213" w14:textId="77777777">
        <w:trPr>
          <w:trHeight w:val="397"/>
        </w:trPr>
        <w:tc>
          <w:tcPr>
            <w:tcW w:w="1908" w:type="dxa"/>
            <w:vAlign w:val="center"/>
          </w:tcPr>
          <w:p w14:paraId="2304C1E2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3</w:t>
            </w:r>
          </w:p>
        </w:tc>
        <w:tc>
          <w:tcPr>
            <w:tcW w:w="7946" w:type="dxa"/>
            <w:vAlign w:val="center"/>
          </w:tcPr>
          <w:p w14:paraId="088EB087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nktionsbegrebet</w:t>
            </w:r>
            <w:r w:rsidR="001D040D" w:rsidRPr="00697D82">
              <w:rPr>
                <w:rFonts w:ascii="Times New Roman" w:hAnsi="Times New Roman"/>
              </w:rPr>
              <w:t xml:space="preserve"> og lineære funktioner</w:t>
            </w:r>
          </w:p>
        </w:tc>
      </w:tr>
      <w:tr w:rsidR="00E54965" w:rsidRPr="00697D82" w14:paraId="1333F2A1" w14:textId="77777777">
        <w:tc>
          <w:tcPr>
            <w:tcW w:w="1908" w:type="dxa"/>
          </w:tcPr>
          <w:p w14:paraId="3C51A43C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231669C4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DE4411F" w14:textId="77777777" w:rsidR="00482D6D" w:rsidRPr="00697D82" w:rsidRDefault="00482D6D" w:rsidP="00482D6D">
            <w:p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ind w:left="792" w:hanging="36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 xml:space="preserve">Kernestof </w:t>
            </w:r>
          </w:p>
          <w:p w14:paraId="28A30F97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et generelle funktionsbegreb, herunder funktioner som sammenhænge. Bestemmelse af </w:t>
            </w:r>
            <w:r w:rsidRPr="00697D82">
              <w:rPr>
                <w:rFonts w:ascii="Times New Roman" w:hAnsi="Times New Roman"/>
                <w:i/>
                <w:iCs/>
              </w:rPr>
              <w:t>y</w:t>
            </w:r>
            <w:r w:rsidRPr="00697D82">
              <w:rPr>
                <w:rFonts w:ascii="Times New Roman" w:hAnsi="Times New Roman"/>
              </w:rPr>
              <w:t xml:space="preserve"> = </w:t>
            </w:r>
            <w:r w:rsidRPr="00697D82">
              <w:rPr>
                <w:rFonts w:ascii="Times New Roman" w:hAnsi="Times New Roman"/>
                <w:i/>
                <w:iCs/>
              </w:rPr>
              <w:t xml:space="preserve">f </w:t>
            </w:r>
            <w:r w:rsidRPr="00697D82">
              <w:rPr>
                <w:rFonts w:ascii="Times New Roman" w:hAnsi="Times New Roman"/>
              </w:rPr>
              <w:t>(</w:t>
            </w:r>
            <w:r w:rsidRPr="00697D82">
              <w:rPr>
                <w:rFonts w:ascii="Times New Roman" w:hAnsi="Times New Roman"/>
                <w:i/>
                <w:iCs/>
              </w:rPr>
              <w:t>x</w:t>
            </w:r>
            <w:r w:rsidRPr="00697D82">
              <w:rPr>
                <w:rFonts w:ascii="Times New Roman" w:hAnsi="Times New Roman"/>
              </w:rPr>
              <w:t xml:space="preserve">) ud fra </w:t>
            </w:r>
            <w:r w:rsidRPr="00697D82">
              <w:rPr>
                <w:rFonts w:ascii="Times New Roman" w:hAnsi="Times New Roman"/>
                <w:i/>
                <w:iCs/>
              </w:rPr>
              <w:t>x</w:t>
            </w:r>
            <w:r w:rsidRPr="00697D82">
              <w:rPr>
                <w:rFonts w:ascii="Times New Roman" w:hAnsi="Times New Roman"/>
              </w:rPr>
              <w:t xml:space="preserve"> og omvendt</w:t>
            </w:r>
          </w:p>
          <w:p w14:paraId="1299D8B8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e fire repræsentationsformer for samme funktion: Tabel, Graf, Sproglig formulering og Forskrift. </w:t>
            </w:r>
          </w:p>
          <w:p w14:paraId="331BBB8C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nktionsanalyse (Dm, Nulpunkter, Fortegnsvariation, Ekstremer, Monotoni, Vm) af forskellige funktioner ud fra graf</w:t>
            </w:r>
          </w:p>
          <w:p w14:paraId="49F6C63F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1. gradspolynomier i det generelle tilfælde, koefficienternes betydning for grafen og koefficienter ud fra graf. </w:t>
            </w:r>
          </w:p>
          <w:p w14:paraId="1B20374E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greberne Dm og Vm, nulpunkter og fortegn.</w:t>
            </w:r>
          </w:p>
          <w:p w14:paraId="3DF66BB3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Tegning af graf ud fra forskrift og anvendelse af grafen til aflæsninger</w:t>
            </w:r>
          </w:p>
          <w:p w14:paraId="318E8CFE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x-y-plot og lineær regression, anvendelse af IT til bestemmelse af forskrift. Betydning af R og R</w:t>
            </w:r>
            <w:r w:rsidRPr="00697D82">
              <w:rPr>
                <w:rFonts w:ascii="Times New Roman" w:hAnsi="Times New Roman"/>
                <w:vertAlign w:val="superscript"/>
              </w:rPr>
              <w:t>2</w:t>
            </w:r>
            <w:r w:rsidRPr="00697D82">
              <w:rPr>
                <w:rFonts w:ascii="Times New Roman" w:hAnsi="Times New Roman"/>
              </w:rPr>
              <w:t>-værdi.</w:t>
            </w:r>
          </w:p>
          <w:p w14:paraId="44C3B361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tykkevis lineære funktioner.</w:t>
            </w:r>
          </w:p>
          <w:p w14:paraId="22C5788A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i økonomisk modellering.</w:t>
            </w:r>
          </w:p>
          <w:p w14:paraId="0CAE19FB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elne mellem afhængige og uafhængige variable</w:t>
            </w:r>
          </w:p>
          <w:p w14:paraId="0E276F7A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</w:t>
            </w:r>
          </w:p>
          <w:p w14:paraId="19EC6521" w14:textId="77777777" w:rsidR="00482D6D" w:rsidRPr="00697D82" w:rsidRDefault="00482D6D" w:rsidP="00482D6D">
            <w:pPr>
              <w:tabs>
                <w:tab w:val="left" w:pos="2700"/>
                <w:tab w:val="left" w:pos="3240"/>
              </w:tabs>
              <w:spacing w:line="240" w:lineRule="auto"/>
              <w:ind w:left="360"/>
              <w:rPr>
                <w:rFonts w:ascii="Times New Roman" w:hAnsi="Times New Roman"/>
              </w:rPr>
            </w:pPr>
          </w:p>
          <w:p w14:paraId="1CF0533F" w14:textId="77777777" w:rsidR="00482D6D" w:rsidRPr="00697D82" w:rsidRDefault="00482D6D" w:rsidP="00482D6D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</w:p>
          <w:p w14:paraId="4AB64A77" w14:textId="77777777" w:rsidR="00482D6D" w:rsidRPr="00697D82" w:rsidRDefault="00482D6D" w:rsidP="00482D6D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  <w:b/>
                <w:bCs/>
              </w:rPr>
              <w:t>Supplerende stof</w:t>
            </w:r>
            <w:r w:rsidRPr="00697D82">
              <w:rPr>
                <w:rFonts w:ascii="Times New Roman" w:hAnsi="Times New Roman"/>
              </w:rPr>
              <w:t>:</w:t>
            </w:r>
          </w:p>
          <w:p w14:paraId="4E538202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stemmelse af ligevægtspris </w:t>
            </w:r>
          </w:p>
          <w:p w14:paraId="74AF6B34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æringspunkt mellem to rette linjer</w:t>
            </w:r>
          </w:p>
          <w:p w14:paraId="08B099FD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regning af forskrift uf fra to punkter og ud fra hældning og punkt.</w:t>
            </w:r>
          </w:p>
          <w:p w14:paraId="7A102831" w14:textId="77777777" w:rsidR="00964AB9" w:rsidRPr="00697D82" w:rsidRDefault="00964AB9" w:rsidP="00964AB9">
            <w:p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</w:p>
          <w:p w14:paraId="58E2E339" w14:textId="77777777" w:rsidR="005E5C2B" w:rsidRPr="00697D82" w:rsidRDefault="005E5C2B" w:rsidP="00245F2D">
            <w:pPr>
              <w:tabs>
                <w:tab w:val="left" w:pos="2700"/>
                <w:tab w:val="left" w:pos="3240"/>
              </w:tabs>
              <w:spacing w:line="240" w:lineRule="auto"/>
              <w:ind w:left="720"/>
              <w:rPr>
                <w:rFonts w:ascii="Times New Roman" w:hAnsi="Times New Roman"/>
              </w:rPr>
            </w:pPr>
          </w:p>
        </w:tc>
      </w:tr>
      <w:tr w:rsidR="00E54965" w:rsidRPr="00697D82" w14:paraId="35EA63CA" w14:textId="77777777">
        <w:trPr>
          <w:trHeight w:val="397"/>
        </w:trPr>
        <w:tc>
          <w:tcPr>
            <w:tcW w:w="1908" w:type="dxa"/>
            <w:vAlign w:val="center"/>
          </w:tcPr>
          <w:p w14:paraId="4AEFB3B3" w14:textId="77777777" w:rsidR="005E5C2B" w:rsidRPr="00697D82" w:rsidRDefault="005E5C2B" w:rsidP="005062D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68CDB01E" w14:textId="18B84B3F" w:rsidR="005E5C2B" w:rsidRPr="00697D82" w:rsidRDefault="005E5C2B" w:rsidP="004E014D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25 timer</w:t>
            </w:r>
            <w:r w:rsidR="00416417">
              <w:rPr>
                <w:rFonts w:ascii="Times New Roman" w:hAnsi="Times New Roman"/>
              </w:rPr>
              <w:t>, 45 sider</w:t>
            </w:r>
          </w:p>
        </w:tc>
      </w:tr>
      <w:tr w:rsidR="00E54965" w:rsidRPr="00697D82" w14:paraId="0A89F803" w14:textId="77777777">
        <w:tc>
          <w:tcPr>
            <w:tcW w:w="1908" w:type="dxa"/>
          </w:tcPr>
          <w:p w14:paraId="7C02FDA4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19C984CD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62F868A3" w14:textId="77777777" w:rsidR="005062DF" w:rsidRPr="00697D82" w:rsidRDefault="005062DF" w:rsidP="005062DF">
            <w:pPr>
              <w:pStyle w:val="Default"/>
              <w:rPr>
                <w:rFonts w:ascii="Times New Roman" w:hAnsi="Times New Roman" w:cs="Times New Roman"/>
              </w:rPr>
            </w:pPr>
          </w:p>
          <w:p w14:paraId="6ED32FF2" w14:textId="77777777" w:rsidR="005062DF" w:rsidRPr="00697D82" w:rsidRDefault="005062D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Have forståelse for hvad det vil sige at en sammenhæng mellem to variable er lineær eller tilnærmelsesvis lineær</w:t>
            </w:r>
          </w:p>
          <w:p w14:paraId="36E344FC" w14:textId="77777777" w:rsidR="005062DF" w:rsidRPr="00697D82" w:rsidRDefault="005062D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modelleringer ved anvendelse af lineære (herunder stykkevis lineære) modeller og have forståelse af modellernes begrænsninger, rækkevidde og korrekte brug.</w:t>
            </w:r>
          </w:p>
          <w:p w14:paraId="47DA4AF1" w14:textId="77777777" w:rsidR="005062DF" w:rsidRPr="00697D82" w:rsidRDefault="005062D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</w:t>
            </w:r>
            <w:r w:rsidR="002A1210" w:rsidRPr="00697D82">
              <w:rPr>
                <w:rFonts w:ascii="Times New Roman" w:hAnsi="Times New Roman"/>
              </w:rPr>
              <w:t>vende relevante IT-hjælpemidler</w:t>
            </w:r>
            <w:r w:rsidRPr="00697D82">
              <w:rPr>
                <w:rFonts w:ascii="Times New Roman" w:hAnsi="Times New Roman"/>
              </w:rPr>
              <w:t xml:space="preserve"> til løsning af problemstillinger af lineær karakter</w:t>
            </w:r>
          </w:p>
          <w:p w14:paraId="1C79DFC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E54965" w:rsidRPr="00697D82" w14:paraId="7CFA9EDB" w14:textId="77777777">
        <w:tc>
          <w:tcPr>
            <w:tcW w:w="1908" w:type="dxa"/>
          </w:tcPr>
          <w:p w14:paraId="69FC3918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0C273BCB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582D87B4" w14:textId="77777777" w:rsidR="00A5473E" w:rsidRPr="00697D82" w:rsidRDefault="00A5473E" w:rsidP="00DF7684">
            <w:pPr>
              <w:numPr>
                <w:ilvl w:val="0"/>
                <w:numId w:val="20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65BBDDA1" w14:textId="77777777" w:rsidR="00A5473E" w:rsidRPr="00697D82" w:rsidRDefault="00A5473E" w:rsidP="00DF7684">
            <w:pPr>
              <w:numPr>
                <w:ilvl w:val="0"/>
                <w:numId w:val="20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irtuel undervisning</w:t>
            </w:r>
          </w:p>
          <w:p w14:paraId="73325023" w14:textId="77777777" w:rsidR="00A5473E" w:rsidRPr="00697D82" w:rsidRDefault="00A5473E" w:rsidP="00DF7684">
            <w:pPr>
              <w:numPr>
                <w:ilvl w:val="0"/>
                <w:numId w:val="20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</w:t>
            </w:r>
            <w:r w:rsidR="00964AB9" w:rsidRPr="00697D82">
              <w:rPr>
                <w:rFonts w:ascii="Times New Roman" w:hAnsi="Times New Roman"/>
              </w:rPr>
              <w:t>,</w:t>
            </w:r>
            <w:r w:rsidRPr="00697D82">
              <w:rPr>
                <w:rFonts w:ascii="Times New Roman" w:hAnsi="Times New Roman"/>
              </w:rPr>
              <w:t xml:space="preserve"> regneark</w:t>
            </w:r>
            <w:r w:rsidR="00964AB9" w:rsidRPr="00697D82">
              <w:rPr>
                <w:rFonts w:ascii="Times New Roman" w:hAnsi="Times New Roman"/>
              </w:rPr>
              <w:t xml:space="preserve"> og graftegneprogram (</w:t>
            </w:r>
            <w:r w:rsidR="009F6294" w:rsidRPr="00697D82">
              <w:rPr>
                <w:rFonts w:ascii="Times New Roman" w:hAnsi="Times New Roman"/>
              </w:rPr>
              <w:t>GeoGebra</w:t>
            </w:r>
            <w:r w:rsidR="00964AB9" w:rsidRPr="00697D82">
              <w:rPr>
                <w:rFonts w:ascii="Times New Roman" w:hAnsi="Times New Roman"/>
              </w:rPr>
              <w:t>)</w:t>
            </w:r>
            <w:r w:rsidRPr="00697D82">
              <w:rPr>
                <w:rFonts w:ascii="Times New Roman" w:hAnsi="Times New Roman"/>
              </w:rPr>
              <w:t>)</w:t>
            </w:r>
          </w:p>
          <w:p w14:paraId="6C394912" w14:textId="77777777" w:rsidR="00A5473E" w:rsidRPr="00697D82" w:rsidRDefault="00A5473E" w:rsidP="00DF7684">
            <w:pPr>
              <w:numPr>
                <w:ilvl w:val="0"/>
                <w:numId w:val="20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6CB52934" w14:textId="77777777" w:rsidR="00161C57" w:rsidRPr="00697D82" w:rsidRDefault="00161C57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35AD3836" w14:textId="77777777" w:rsidR="005E5C2B" w:rsidRPr="00697D82" w:rsidRDefault="000D6926" w:rsidP="005062DF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15244CF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5C26A731" w14:textId="77777777" w:rsidR="005E5C2B" w:rsidRPr="00697D82" w:rsidRDefault="000D692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1E8F584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5E5C2B" w:rsidRPr="00697D82" w14:paraId="2E3DAE33" w14:textId="77777777">
        <w:trPr>
          <w:trHeight w:val="397"/>
        </w:trPr>
        <w:tc>
          <w:tcPr>
            <w:tcW w:w="1908" w:type="dxa"/>
            <w:vAlign w:val="center"/>
          </w:tcPr>
          <w:p w14:paraId="711FA650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4</w:t>
            </w:r>
          </w:p>
        </w:tc>
        <w:tc>
          <w:tcPr>
            <w:tcW w:w="7946" w:type="dxa"/>
            <w:vAlign w:val="center"/>
          </w:tcPr>
          <w:p w14:paraId="663C3156" w14:textId="77777777" w:rsidR="005E5C2B" w:rsidRPr="00697D82" w:rsidRDefault="00D67212" w:rsidP="00385FFA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P</w:t>
            </w:r>
            <w:r w:rsidR="005E5C2B" w:rsidRPr="00697D82">
              <w:rPr>
                <w:rFonts w:ascii="Times New Roman" w:hAnsi="Times New Roman"/>
              </w:rPr>
              <w:t>olynomier</w:t>
            </w:r>
            <w:r w:rsidRPr="00697D82">
              <w:rPr>
                <w:rFonts w:ascii="Times New Roman" w:hAnsi="Times New Roman"/>
              </w:rPr>
              <w:t xml:space="preserve"> af anden og højere grad</w:t>
            </w:r>
          </w:p>
        </w:tc>
      </w:tr>
      <w:tr w:rsidR="005E5C2B" w:rsidRPr="00697D82" w14:paraId="5F19077B" w14:textId="77777777">
        <w:tc>
          <w:tcPr>
            <w:tcW w:w="1908" w:type="dxa"/>
          </w:tcPr>
          <w:p w14:paraId="0F509AF8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2255D7AA" w14:textId="77777777" w:rsidR="00C06AC3" w:rsidRPr="00697D82" w:rsidRDefault="00C06AC3" w:rsidP="00C06AC3">
            <w:pPr>
              <w:rPr>
                <w:rFonts w:ascii="Times New Roman" w:hAnsi="Times New Roman"/>
              </w:rPr>
            </w:pPr>
          </w:p>
          <w:p w14:paraId="523F57BE" w14:textId="77777777" w:rsidR="00D31F7B" w:rsidRPr="00697D82" w:rsidRDefault="00D31F7B" w:rsidP="00D31F7B">
            <w:pPr>
              <w:tabs>
                <w:tab w:val="left" w:pos="786"/>
                <w:tab w:val="left" w:pos="2700"/>
                <w:tab w:val="left" w:pos="3240"/>
              </w:tabs>
              <w:ind w:left="786" w:hanging="402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6315FCB2" w14:textId="77777777" w:rsidR="00D31F7B" w:rsidRPr="00697D82" w:rsidRDefault="00D31F7B" w:rsidP="00D31F7B">
            <w:pPr>
              <w:numPr>
                <w:ilvl w:val="0"/>
                <w:numId w:val="24"/>
              </w:numPr>
              <w:tabs>
                <w:tab w:val="left" w:pos="786"/>
                <w:tab w:val="left" w:pos="2700"/>
                <w:tab w:val="left" w:pos="3240"/>
              </w:tabs>
              <w:ind w:left="817" w:hanging="425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erelle egenskaber ved andengradspolynomier og polynomier af højere grad (fx antal nulpunkter)</w:t>
            </w:r>
          </w:p>
          <w:p w14:paraId="5D8C2F59" w14:textId="77777777" w:rsidR="00D31F7B" w:rsidRPr="00697D82" w:rsidRDefault="00D31F7B" w:rsidP="00D31F7B">
            <w:pPr>
              <w:numPr>
                <w:ilvl w:val="0"/>
                <w:numId w:val="24"/>
              </w:numPr>
              <w:tabs>
                <w:tab w:val="left" w:pos="786"/>
                <w:tab w:val="left" w:pos="2700"/>
                <w:tab w:val="left" w:pos="3240"/>
              </w:tabs>
              <w:ind w:left="786" w:hanging="40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regning af nulpunkter og toppunkt ud fra forskrift for e andengradsfunktion.</w:t>
            </w:r>
          </w:p>
          <w:p w14:paraId="66015EBE" w14:textId="77777777" w:rsidR="00D31F7B" w:rsidRPr="00697D82" w:rsidRDefault="00D31F7B" w:rsidP="00D31F7B">
            <w:pPr>
              <w:numPr>
                <w:ilvl w:val="0"/>
                <w:numId w:val="24"/>
              </w:numPr>
              <w:tabs>
                <w:tab w:val="left" w:pos="786"/>
              </w:tabs>
              <w:ind w:left="786" w:hanging="40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tydning af a, b og c i funktioner af typen: f(x) = ax</w:t>
            </w:r>
            <w:r w:rsidRPr="00697D82">
              <w:rPr>
                <w:rFonts w:ascii="Times New Roman" w:hAnsi="Times New Roman"/>
                <w:vertAlign w:val="superscript"/>
              </w:rPr>
              <w:t>2</w:t>
            </w:r>
            <w:r w:rsidRPr="00697D82">
              <w:rPr>
                <w:rFonts w:ascii="Times New Roman" w:hAnsi="Times New Roman"/>
              </w:rPr>
              <w:t xml:space="preserve"> + bx + c </w:t>
            </w:r>
          </w:p>
          <w:p w14:paraId="5D9C9110" w14:textId="77777777" w:rsidR="00D31F7B" w:rsidRPr="00697D82" w:rsidRDefault="00D31F7B" w:rsidP="00D31F7B">
            <w:pPr>
              <w:numPr>
                <w:ilvl w:val="0"/>
                <w:numId w:val="24"/>
              </w:numPr>
              <w:tabs>
                <w:tab w:val="left" w:pos="786"/>
              </w:tabs>
              <w:ind w:left="786" w:hanging="40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nktionsanalyse (Dm, Nulpunkter, Fortegnsvariation, Ekstremer, Monotoni, Vm) af forskellige funktioner ud fra graf og forskrift.</w:t>
            </w:r>
          </w:p>
          <w:p w14:paraId="5A75FE2F" w14:textId="77777777" w:rsidR="00D31F7B" w:rsidRPr="00697D82" w:rsidRDefault="00D31F7B" w:rsidP="00D31F7B">
            <w:pPr>
              <w:numPr>
                <w:ilvl w:val="0"/>
                <w:numId w:val="24"/>
              </w:numPr>
              <w:tabs>
                <w:tab w:val="left" w:pos="786"/>
              </w:tabs>
              <w:ind w:left="786" w:hanging="40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i økonomisk modellering.</w:t>
            </w:r>
          </w:p>
          <w:p w14:paraId="7BA53613" w14:textId="77777777" w:rsidR="00D31F7B" w:rsidRPr="00697D82" w:rsidRDefault="00D31F7B" w:rsidP="00D31F7B">
            <w:pPr>
              <w:tabs>
                <w:tab w:val="left" w:pos="786"/>
                <w:tab w:val="left" w:pos="2700"/>
                <w:tab w:val="left" w:pos="3240"/>
              </w:tabs>
              <w:ind w:left="786" w:hanging="402"/>
              <w:rPr>
                <w:rFonts w:ascii="Times New Roman" w:hAnsi="Times New Roman"/>
              </w:rPr>
            </w:pPr>
          </w:p>
          <w:p w14:paraId="0C18716A" w14:textId="77777777" w:rsidR="00D31F7B" w:rsidRPr="00697D82" w:rsidRDefault="00D31F7B" w:rsidP="00D31F7B">
            <w:pPr>
              <w:tabs>
                <w:tab w:val="left" w:pos="786"/>
                <w:tab w:val="left" w:pos="2700"/>
                <w:tab w:val="left" w:pos="3240"/>
              </w:tabs>
              <w:ind w:left="786" w:hanging="402"/>
              <w:rPr>
                <w:rFonts w:ascii="Times New Roman" w:hAnsi="Times New Roman"/>
              </w:rPr>
            </w:pPr>
          </w:p>
          <w:p w14:paraId="20C3A263" w14:textId="77777777" w:rsidR="00D31F7B" w:rsidRPr="00697D82" w:rsidRDefault="00D31F7B" w:rsidP="00D31F7B">
            <w:pPr>
              <w:pStyle w:val="nummer"/>
              <w:tabs>
                <w:tab w:val="left" w:pos="786"/>
                <w:tab w:val="left" w:pos="2700"/>
                <w:tab w:val="left" w:pos="3240"/>
              </w:tabs>
              <w:ind w:left="786" w:hanging="402"/>
              <w:rPr>
                <w:b/>
                <w:bCs/>
              </w:rPr>
            </w:pPr>
            <w:r w:rsidRPr="00697D82">
              <w:rPr>
                <w:b/>
                <w:bCs/>
              </w:rPr>
              <w:t>Supplerende stof</w:t>
            </w:r>
          </w:p>
          <w:p w14:paraId="0C397042" w14:textId="77777777" w:rsidR="00D31F7B" w:rsidRPr="00697D82" w:rsidRDefault="00D31F7B" w:rsidP="00D31F7B">
            <w:pPr>
              <w:pStyle w:val="Listeafsnit"/>
              <w:numPr>
                <w:ilvl w:val="0"/>
                <w:numId w:val="24"/>
              </w:numPr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regning af skæringspunkter mellem forskellige funktionstyper</w:t>
            </w:r>
          </w:p>
          <w:p w14:paraId="1294419C" w14:textId="77777777" w:rsidR="00786B7D" w:rsidRPr="00697D82" w:rsidRDefault="00786B7D" w:rsidP="00786B7D">
            <w:pPr>
              <w:rPr>
                <w:rFonts w:ascii="Times New Roman" w:hAnsi="Times New Roman"/>
              </w:rPr>
            </w:pPr>
          </w:p>
          <w:p w14:paraId="5CA5C8E6" w14:textId="77777777" w:rsidR="00AF1F95" w:rsidRPr="00697D82" w:rsidRDefault="00AF1F95" w:rsidP="00385FFA">
            <w:pPr>
              <w:pStyle w:val="nummer"/>
              <w:tabs>
                <w:tab w:val="clear" w:pos="992"/>
                <w:tab w:val="left" w:pos="2700"/>
                <w:tab w:val="left" w:pos="3240"/>
              </w:tabs>
              <w:ind w:left="644" w:firstLine="0"/>
            </w:pPr>
          </w:p>
        </w:tc>
      </w:tr>
      <w:tr w:rsidR="005E5C2B" w:rsidRPr="00697D82" w14:paraId="6ACAE8B1" w14:textId="77777777">
        <w:trPr>
          <w:trHeight w:val="397"/>
        </w:trPr>
        <w:tc>
          <w:tcPr>
            <w:tcW w:w="1908" w:type="dxa"/>
            <w:vAlign w:val="center"/>
          </w:tcPr>
          <w:p w14:paraId="5E40D10C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77A0B19E" w14:textId="19C4AC21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20 timer</w:t>
            </w:r>
            <w:r w:rsidR="00DB225A">
              <w:rPr>
                <w:rFonts w:ascii="Times New Roman" w:hAnsi="Times New Roman"/>
              </w:rPr>
              <w:t>, 2</w:t>
            </w:r>
            <w:r w:rsidR="00687085">
              <w:rPr>
                <w:rFonts w:ascii="Times New Roman" w:hAnsi="Times New Roman"/>
              </w:rPr>
              <w:t>5</w:t>
            </w:r>
            <w:r w:rsidR="00DB225A">
              <w:rPr>
                <w:rFonts w:ascii="Times New Roman" w:hAnsi="Times New Roman"/>
              </w:rPr>
              <w:t xml:space="preserve"> sider</w:t>
            </w:r>
          </w:p>
        </w:tc>
      </w:tr>
      <w:tr w:rsidR="005E5C2B" w:rsidRPr="00697D82" w14:paraId="2AFFE93F" w14:textId="77777777">
        <w:tc>
          <w:tcPr>
            <w:tcW w:w="1908" w:type="dxa"/>
          </w:tcPr>
          <w:p w14:paraId="054DB688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116025FF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309E7005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493C3520" w14:textId="77777777" w:rsidR="001B7EBA" w:rsidRPr="00697D82" w:rsidRDefault="001B7EBA" w:rsidP="001B7EBA">
            <w:pPr>
              <w:pStyle w:val="Default"/>
              <w:rPr>
                <w:rFonts w:ascii="Times New Roman" w:hAnsi="Times New Roman" w:cs="Times New Roman"/>
              </w:rPr>
            </w:pPr>
          </w:p>
          <w:p w14:paraId="25CEE724" w14:textId="77777777" w:rsidR="001B7EBA" w:rsidRPr="00697D82" w:rsidRDefault="001B7EBA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modelleringer ved anvendelse af matematiske modeller indeholdende andengradspolynomier og have forståelse af modellernes begrænsninger, rækkevidde og korrekte brug.</w:t>
            </w:r>
          </w:p>
          <w:p w14:paraId="0D8613BE" w14:textId="77777777" w:rsidR="001B7EBA" w:rsidRPr="00697D82" w:rsidRDefault="001B7EBA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Have grundlæggende viden om anvendelse af andengradspolynomier i økonomiske modeller</w:t>
            </w:r>
          </w:p>
          <w:p w14:paraId="6BB01452" w14:textId="77777777" w:rsidR="001B7EBA" w:rsidRPr="00697D82" w:rsidRDefault="001B7EBA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lommeregner og regneark til løsning af denne type problemstillinger</w:t>
            </w:r>
          </w:p>
          <w:p w14:paraId="5D0885BF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1AAD5055" w14:textId="77777777">
        <w:tc>
          <w:tcPr>
            <w:tcW w:w="1908" w:type="dxa"/>
          </w:tcPr>
          <w:p w14:paraId="36A3EF34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4A1C6526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3E6132AE" w14:textId="77777777" w:rsidR="00A5473E" w:rsidRPr="00697D82" w:rsidRDefault="00A5473E" w:rsidP="00DF7684">
            <w:pPr>
              <w:numPr>
                <w:ilvl w:val="0"/>
                <w:numId w:val="19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31E208D1" w14:textId="77777777" w:rsidR="00A5473E" w:rsidRPr="00697D82" w:rsidRDefault="00A5473E" w:rsidP="00DF7684">
            <w:pPr>
              <w:numPr>
                <w:ilvl w:val="0"/>
                <w:numId w:val="19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Anvendelse af </w:t>
            </w:r>
            <w:r w:rsidR="00964AB9" w:rsidRPr="00697D82">
              <w:rPr>
                <w:rFonts w:ascii="Times New Roman" w:hAnsi="Times New Roman"/>
              </w:rPr>
              <w:t>IT (lommeregner, regneark og graftegneprogram (</w:t>
            </w:r>
            <w:r w:rsidR="009F6294" w:rsidRPr="00697D82">
              <w:rPr>
                <w:rFonts w:ascii="Times New Roman" w:hAnsi="Times New Roman"/>
              </w:rPr>
              <w:t>GeoGebra</w:t>
            </w:r>
            <w:r w:rsidR="00964AB9" w:rsidRPr="00697D82">
              <w:rPr>
                <w:rFonts w:ascii="Times New Roman" w:hAnsi="Times New Roman"/>
              </w:rPr>
              <w:t>)</w:t>
            </w:r>
            <w:r w:rsidRPr="00697D82">
              <w:rPr>
                <w:rFonts w:ascii="Times New Roman" w:hAnsi="Times New Roman"/>
              </w:rPr>
              <w:t>)</w:t>
            </w:r>
          </w:p>
          <w:p w14:paraId="4778F7F7" w14:textId="77777777" w:rsidR="00A5473E" w:rsidRPr="00697D82" w:rsidRDefault="00A5473E" w:rsidP="00DF7684">
            <w:pPr>
              <w:numPr>
                <w:ilvl w:val="0"/>
                <w:numId w:val="19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06CDA7DC" w14:textId="77777777" w:rsidR="005E5C2B" w:rsidRPr="00697D82" w:rsidRDefault="005E5C2B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05EF8335" w14:textId="77777777" w:rsidR="005E5C2B" w:rsidRPr="00697D82" w:rsidRDefault="000D6926" w:rsidP="00D233B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0892FD1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39FC3B2B" w14:textId="77777777" w:rsidR="005E5C2B" w:rsidRPr="00697D82" w:rsidRDefault="000D692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C713ED" w:rsidRPr="00697D82" w14:paraId="56608BB2" w14:textId="77777777">
        <w:trPr>
          <w:trHeight w:val="397"/>
        </w:trPr>
        <w:tc>
          <w:tcPr>
            <w:tcW w:w="1908" w:type="dxa"/>
            <w:vAlign w:val="center"/>
          </w:tcPr>
          <w:p w14:paraId="1C76BD16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C93B2B" w:rsidRPr="00697D82">
              <w:rPr>
                <w:rFonts w:ascii="Times New Roman" w:hAnsi="Times New Roman"/>
                <w:b/>
              </w:rPr>
              <w:t xml:space="preserve"> 5</w:t>
            </w:r>
          </w:p>
        </w:tc>
        <w:tc>
          <w:tcPr>
            <w:tcW w:w="7946" w:type="dxa"/>
            <w:vAlign w:val="center"/>
          </w:tcPr>
          <w:p w14:paraId="1240AE04" w14:textId="77777777" w:rsidR="005E5C2B" w:rsidRPr="00697D82" w:rsidRDefault="00021929" w:rsidP="006B085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verse funktioner</w:t>
            </w:r>
          </w:p>
        </w:tc>
      </w:tr>
      <w:tr w:rsidR="00C713ED" w:rsidRPr="00697D82" w14:paraId="2A3CE859" w14:textId="77777777">
        <w:tc>
          <w:tcPr>
            <w:tcW w:w="1908" w:type="dxa"/>
          </w:tcPr>
          <w:p w14:paraId="50DC0700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240574F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006461FA" w14:textId="77777777" w:rsidR="00C90408" w:rsidRPr="00697D82" w:rsidRDefault="00C90408" w:rsidP="00C90408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260F632D" w14:textId="77777777" w:rsidR="006F1C51" w:rsidRPr="00697D82" w:rsidRDefault="007D427C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efinition </w:t>
            </w:r>
            <w:r w:rsidR="00B70123" w:rsidRPr="00697D82">
              <w:rPr>
                <w:rFonts w:ascii="Times New Roman" w:hAnsi="Times New Roman"/>
              </w:rPr>
              <w:t xml:space="preserve">og </w:t>
            </w:r>
            <w:r w:rsidR="006B085C" w:rsidRPr="00697D82">
              <w:rPr>
                <w:rFonts w:ascii="Times New Roman" w:hAnsi="Times New Roman"/>
              </w:rPr>
              <w:t xml:space="preserve">generelle </w:t>
            </w:r>
            <w:r w:rsidR="00B70123" w:rsidRPr="00697D82">
              <w:rPr>
                <w:rFonts w:ascii="Times New Roman" w:hAnsi="Times New Roman"/>
              </w:rPr>
              <w:t>egenskaber for</w:t>
            </w:r>
            <w:r w:rsidRPr="00697D82">
              <w:rPr>
                <w:rFonts w:ascii="Times New Roman" w:hAnsi="Times New Roman"/>
              </w:rPr>
              <w:t xml:space="preserve"> </w:t>
            </w:r>
            <w:r w:rsidR="00C90408" w:rsidRPr="00697D82">
              <w:rPr>
                <w:rFonts w:ascii="Times New Roman" w:hAnsi="Times New Roman"/>
              </w:rPr>
              <w:t>eksponenti</w:t>
            </w:r>
            <w:r w:rsidR="006B085C" w:rsidRPr="00697D82">
              <w:rPr>
                <w:rFonts w:ascii="Times New Roman" w:hAnsi="Times New Roman"/>
              </w:rPr>
              <w:t xml:space="preserve">elle </w:t>
            </w:r>
            <w:r w:rsidR="00C90408" w:rsidRPr="00697D82">
              <w:rPr>
                <w:rFonts w:ascii="Times New Roman" w:hAnsi="Times New Roman"/>
              </w:rPr>
              <w:t>funktioner</w:t>
            </w:r>
            <w:r w:rsidR="006F1C51" w:rsidRPr="00697D82">
              <w:rPr>
                <w:rFonts w:ascii="Times New Roman" w:hAnsi="Times New Roman"/>
              </w:rPr>
              <w:t xml:space="preserve"> </w:t>
            </w:r>
          </w:p>
          <w:p w14:paraId="375C8765" w14:textId="77777777" w:rsidR="00D31F7B" w:rsidRPr="00697D82" w:rsidRDefault="00D31F7B" w:rsidP="00D31F7B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Eksponentiel regression. Anvendelse af IT til bestemmelsen. </w:t>
            </w:r>
            <w:r w:rsidRPr="00697D82">
              <w:rPr>
                <w:rFonts w:ascii="Times New Roman" w:hAnsi="Times New Roman"/>
              </w:rPr>
              <w:br/>
              <w:t>Betydning af R og R</w:t>
            </w:r>
            <w:r w:rsidRPr="00697D82">
              <w:rPr>
                <w:rFonts w:ascii="Times New Roman" w:hAnsi="Times New Roman"/>
                <w:vertAlign w:val="superscript"/>
              </w:rPr>
              <w:t>2</w:t>
            </w:r>
            <w:r w:rsidRPr="00697D82">
              <w:rPr>
                <w:rFonts w:ascii="Times New Roman" w:hAnsi="Times New Roman"/>
              </w:rPr>
              <w:t>-værdi.</w:t>
            </w:r>
          </w:p>
          <w:p w14:paraId="73C311F1" w14:textId="77777777" w:rsidR="002310BC" w:rsidRPr="00697D82" w:rsidRDefault="002310BC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og</w:t>
            </w:r>
            <w:r w:rsidR="00D67212" w:rsidRPr="00697D82">
              <w:rPr>
                <w:rFonts w:ascii="Times New Roman" w:hAnsi="Times New Roman"/>
              </w:rPr>
              <w:t>a</w:t>
            </w:r>
            <w:r w:rsidRPr="00697D82">
              <w:rPr>
                <w:rFonts w:ascii="Times New Roman" w:hAnsi="Times New Roman"/>
              </w:rPr>
              <w:t>ritmer</w:t>
            </w:r>
            <w:r w:rsidR="00D67212" w:rsidRPr="00697D82">
              <w:rPr>
                <w:rFonts w:ascii="Times New Roman" w:hAnsi="Times New Roman"/>
              </w:rPr>
              <w:t>. Både den naturlige og 10-tals-logaritmen.</w:t>
            </w:r>
          </w:p>
          <w:p w14:paraId="1D944C1B" w14:textId="77777777" w:rsidR="00D67212" w:rsidRPr="00697D82" w:rsidRDefault="00D67212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ogaritmeregneregler: ln(ab), ln(a/b) og ln(a</w:t>
            </w:r>
            <w:r w:rsidRPr="00697D82">
              <w:rPr>
                <w:rFonts w:ascii="Times New Roman" w:hAnsi="Times New Roman"/>
                <w:vertAlign w:val="superscript"/>
              </w:rPr>
              <w:t>b</w:t>
            </w:r>
            <w:r w:rsidRPr="00697D82">
              <w:rPr>
                <w:rFonts w:ascii="Times New Roman" w:hAnsi="Times New Roman"/>
              </w:rPr>
              <w:t>)</w:t>
            </w:r>
          </w:p>
          <w:p w14:paraId="5D385D88" w14:textId="77777777" w:rsidR="00021929" w:rsidRPr="00697D82" w:rsidRDefault="00021929" w:rsidP="00DF7684">
            <w:pPr>
              <w:pStyle w:val="paragraftekst"/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Definitionen af sin(x), cos(x), tan(x) ud fra enhedscirklen med radianer og vinkler som argument.</w:t>
            </w:r>
            <w:r w:rsidR="00D31F7B" w:rsidRPr="00697D82">
              <w:t xml:space="preserve"> Karakteristika for disse funktioner</w:t>
            </w:r>
          </w:p>
          <w:p w14:paraId="56690D50" w14:textId="77777777" w:rsidR="00021929" w:rsidRPr="00697D82" w:rsidRDefault="00021929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mmensatte funktioner</w:t>
            </w:r>
          </w:p>
          <w:p w14:paraId="173086EA" w14:textId="77777777" w:rsidR="00021929" w:rsidRPr="00697D82" w:rsidRDefault="00021929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tykkevist definerede funktioner generelt</w:t>
            </w:r>
          </w:p>
          <w:p w14:paraId="3BB4721C" w14:textId="77777777" w:rsidR="00D31F7B" w:rsidRPr="00697D82" w:rsidRDefault="00D31F7B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</w:t>
            </w:r>
          </w:p>
          <w:p w14:paraId="148A715E" w14:textId="77777777" w:rsidR="006B085C" w:rsidRPr="00697D82" w:rsidRDefault="006B085C" w:rsidP="006B085C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  <w:p w14:paraId="1E2BEAC8" w14:textId="77777777" w:rsidR="009D7736" w:rsidRPr="00697D82" w:rsidRDefault="009D7736" w:rsidP="002512DD">
            <w:pPr>
              <w:tabs>
                <w:tab w:val="num" w:pos="720"/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Supplerende stof</w:t>
            </w:r>
          </w:p>
          <w:p w14:paraId="15DAC703" w14:textId="51D1FAC2" w:rsidR="006B085C" w:rsidRPr="00697D82" w:rsidRDefault="00D7466B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</w:t>
            </w:r>
            <w:r w:rsidR="006B085C" w:rsidRPr="00697D82">
              <w:rPr>
                <w:rFonts w:ascii="Times New Roman" w:hAnsi="Times New Roman"/>
              </w:rPr>
              <w:t xml:space="preserve">ordoblings- og halveringskonstanter, inklusive bevis </w:t>
            </w:r>
          </w:p>
          <w:p w14:paraId="05117517" w14:textId="77777777" w:rsidR="006B085C" w:rsidRPr="00697D82" w:rsidRDefault="006B085C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stemmelse af forskrift for eksponentiel funktion ud fra to punkter eller ud fra en tekst</w:t>
            </w:r>
          </w:p>
          <w:p w14:paraId="09C5B346" w14:textId="77777777" w:rsidR="006B085C" w:rsidRPr="00697D82" w:rsidRDefault="006B085C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til bestemmelse af forskrift og funktionsværdier</w:t>
            </w:r>
          </w:p>
          <w:p w14:paraId="007B3596" w14:textId="77777777" w:rsidR="009D7736" w:rsidRPr="00697D82" w:rsidRDefault="002512DD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ogaritmefunktioner som omvendte funktioner til eksponentialfunktioner.</w:t>
            </w:r>
          </w:p>
          <w:p w14:paraId="11C374F7" w14:textId="77777777" w:rsidR="002512DD" w:rsidRPr="00697D82" w:rsidRDefault="00D67212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vis for</w:t>
            </w:r>
            <w:r w:rsidR="002512DD" w:rsidRPr="00697D82">
              <w:rPr>
                <w:rFonts w:ascii="Times New Roman" w:hAnsi="Times New Roman"/>
              </w:rPr>
              <w:t xml:space="preserve"> regneregler for ln(ab), ln(a/b) og ln(a</w:t>
            </w:r>
            <w:r w:rsidR="002512DD" w:rsidRPr="00697D82">
              <w:rPr>
                <w:rFonts w:ascii="Times New Roman" w:hAnsi="Times New Roman"/>
                <w:vertAlign w:val="superscript"/>
              </w:rPr>
              <w:t>b</w:t>
            </w:r>
            <w:r w:rsidR="002512DD" w:rsidRPr="00697D82">
              <w:rPr>
                <w:rFonts w:ascii="Times New Roman" w:hAnsi="Times New Roman"/>
              </w:rPr>
              <w:t xml:space="preserve">) </w:t>
            </w:r>
          </w:p>
          <w:p w14:paraId="126AE76C" w14:textId="77777777" w:rsidR="00964AB9" w:rsidRPr="00697D82" w:rsidRDefault="00964AB9" w:rsidP="00466FAA">
            <w:pPr>
              <w:tabs>
                <w:tab w:val="left" w:pos="2700"/>
                <w:tab w:val="left" w:pos="3240"/>
              </w:tabs>
              <w:spacing w:line="240" w:lineRule="auto"/>
              <w:ind w:left="720"/>
              <w:rPr>
                <w:rFonts w:ascii="Times New Roman" w:hAnsi="Times New Roman"/>
              </w:rPr>
            </w:pPr>
          </w:p>
        </w:tc>
      </w:tr>
      <w:tr w:rsidR="00C713ED" w:rsidRPr="00697D82" w14:paraId="138ED05B" w14:textId="77777777">
        <w:trPr>
          <w:trHeight w:val="397"/>
        </w:trPr>
        <w:tc>
          <w:tcPr>
            <w:tcW w:w="1908" w:type="dxa"/>
            <w:vAlign w:val="center"/>
          </w:tcPr>
          <w:p w14:paraId="7DAA72CF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0F037AE8" w14:textId="3C294735" w:rsidR="005E5C2B" w:rsidRPr="00697D82" w:rsidRDefault="005E5C2B" w:rsidP="004E014D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25 timer</w:t>
            </w:r>
            <w:r w:rsidR="00827B50">
              <w:rPr>
                <w:rFonts w:ascii="Times New Roman" w:hAnsi="Times New Roman"/>
              </w:rPr>
              <w:t xml:space="preserve">, </w:t>
            </w:r>
            <w:r w:rsidR="00191158">
              <w:rPr>
                <w:rFonts w:ascii="Times New Roman" w:hAnsi="Times New Roman"/>
              </w:rPr>
              <w:t>4</w:t>
            </w:r>
            <w:r w:rsidR="00827B50">
              <w:rPr>
                <w:rFonts w:ascii="Times New Roman" w:hAnsi="Times New Roman"/>
              </w:rPr>
              <w:t>0 sider</w:t>
            </w:r>
          </w:p>
        </w:tc>
      </w:tr>
      <w:tr w:rsidR="00C713ED" w:rsidRPr="00697D82" w14:paraId="5E8DC9F2" w14:textId="77777777">
        <w:tc>
          <w:tcPr>
            <w:tcW w:w="1908" w:type="dxa"/>
          </w:tcPr>
          <w:p w14:paraId="68DBDDC4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55D79692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</w:p>
          <w:p w14:paraId="4AB84E3B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1B9E1C8E" w14:textId="77777777" w:rsidR="001B7EBA" w:rsidRPr="00697D82" w:rsidRDefault="001B7EBA" w:rsidP="001B7EBA">
            <w:pPr>
              <w:pStyle w:val="Default"/>
              <w:rPr>
                <w:rFonts w:ascii="Times New Roman" w:hAnsi="Times New Roman" w:cs="Times New Roman"/>
              </w:rPr>
            </w:pPr>
          </w:p>
          <w:p w14:paraId="1BBA3560" w14:textId="77777777" w:rsidR="001B7EBA" w:rsidRPr="00697D82" w:rsidRDefault="001B7EBA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modelleringer ved anvendelse af modeller indeholdende eksponentielle funktioner og have forståelse af modellernes begrænsninger, rækkevidde og korrekte brug.</w:t>
            </w:r>
          </w:p>
          <w:p w14:paraId="519E69C8" w14:textId="77777777" w:rsidR="00E91BEE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de</w:t>
            </w:r>
            <w:r w:rsidR="001B7EBA" w:rsidRPr="00697D82">
              <w:rPr>
                <w:rFonts w:ascii="Times New Roman" w:hAnsi="Times New Roman"/>
              </w:rPr>
              <w:t xml:space="preserve"> grundlæggende </w:t>
            </w:r>
            <w:r w:rsidRPr="00697D82">
              <w:rPr>
                <w:rFonts w:ascii="Times New Roman" w:hAnsi="Times New Roman"/>
              </w:rPr>
              <w:t>egenskaber eksponentielle funktioner har.</w:t>
            </w:r>
          </w:p>
          <w:p w14:paraId="454D098E" w14:textId="77777777" w:rsidR="001B7EBA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Gøre rede for </w:t>
            </w:r>
            <w:r w:rsidR="001B7EBA" w:rsidRPr="00697D82">
              <w:rPr>
                <w:rFonts w:ascii="Times New Roman" w:hAnsi="Times New Roman"/>
              </w:rPr>
              <w:t>hv</w:t>
            </w:r>
            <w:r w:rsidRPr="00697D82">
              <w:rPr>
                <w:rFonts w:ascii="Times New Roman" w:hAnsi="Times New Roman"/>
              </w:rPr>
              <w:t>ilke forhold</w:t>
            </w:r>
            <w:r w:rsidR="001B7EBA" w:rsidRPr="00697D82">
              <w:rPr>
                <w:rFonts w:ascii="Times New Roman" w:hAnsi="Times New Roman"/>
              </w:rPr>
              <w:t xml:space="preserve"> der kan forventes at udvikle sig </w:t>
            </w:r>
            <w:r w:rsidRPr="00697D82">
              <w:rPr>
                <w:rFonts w:ascii="Times New Roman" w:hAnsi="Times New Roman"/>
              </w:rPr>
              <w:t>eksponentielt</w:t>
            </w:r>
          </w:p>
          <w:p w14:paraId="377455A4" w14:textId="77777777" w:rsidR="001B7EBA" w:rsidRPr="00697D82" w:rsidRDefault="001B7EBA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Anvende lommeregner og regneark til løsning af </w:t>
            </w:r>
            <w:r w:rsidR="00E91BEE" w:rsidRPr="00697D82">
              <w:rPr>
                <w:rFonts w:ascii="Times New Roman" w:hAnsi="Times New Roman"/>
              </w:rPr>
              <w:t xml:space="preserve">eksponentielle </w:t>
            </w:r>
            <w:r w:rsidRPr="00697D82">
              <w:rPr>
                <w:rFonts w:ascii="Times New Roman" w:hAnsi="Times New Roman"/>
              </w:rPr>
              <w:t>problemstillinger</w:t>
            </w:r>
          </w:p>
          <w:p w14:paraId="0506523E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C713ED" w:rsidRPr="00697D82" w14:paraId="217F927B" w14:textId="77777777">
        <w:tc>
          <w:tcPr>
            <w:tcW w:w="1908" w:type="dxa"/>
          </w:tcPr>
          <w:p w14:paraId="00893650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2AF55608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0F248E0" w14:textId="77777777" w:rsidR="00A5473E" w:rsidRPr="00697D82" w:rsidRDefault="00A5473E" w:rsidP="00DF7684">
            <w:pPr>
              <w:numPr>
                <w:ilvl w:val="0"/>
                <w:numId w:val="18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09E281CC" w14:textId="77777777" w:rsidR="00A5473E" w:rsidRPr="00697D82" w:rsidRDefault="00A5473E" w:rsidP="00DF7684">
            <w:pPr>
              <w:numPr>
                <w:ilvl w:val="0"/>
                <w:numId w:val="18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</w:t>
            </w:r>
            <w:r w:rsidR="00964AB9" w:rsidRPr="00697D82">
              <w:rPr>
                <w:rFonts w:ascii="Times New Roman" w:hAnsi="Times New Roman"/>
              </w:rPr>
              <w:t>, regneark og graftegneprogram (</w:t>
            </w:r>
            <w:r w:rsidR="009F6294" w:rsidRPr="00697D82">
              <w:rPr>
                <w:rFonts w:ascii="Times New Roman" w:hAnsi="Times New Roman"/>
              </w:rPr>
              <w:t>GeoGebra</w:t>
            </w:r>
            <w:r w:rsidR="00964AB9" w:rsidRPr="00697D82">
              <w:rPr>
                <w:rFonts w:ascii="Times New Roman" w:hAnsi="Times New Roman"/>
              </w:rPr>
              <w:t>)</w:t>
            </w:r>
            <w:r w:rsidRPr="00697D82">
              <w:rPr>
                <w:rFonts w:ascii="Times New Roman" w:hAnsi="Times New Roman"/>
              </w:rPr>
              <w:t>)</w:t>
            </w:r>
          </w:p>
          <w:p w14:paraId="519A24B8" w14:textId="77777777" w:rsidR="005E5C2B" w:rsidRPr="00697D82" w:rsidRDefault="00A5473E" w:rsidP="00DF7684">
            <w:pPr>
              <w:numPr>
                <w:ilvl w:val="0"/>
                <w:numId w:val="18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</w:tc>
      </w:tr>
    </w:tbl>
    <w:p w14:paraId="36233C92" w14:textId="77777777" w:rsidR="005E5C2B" w:rsidRPr="00697D82" w:rsidRDefault="000D6926" w:rsidP="00E054C8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00D77640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64E0141E" w14:textId="77777777" w:rsidR="005E5C2B" w:rsidRPr="00697D82" w:rsidRDefault="000D692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0370BCD0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5E5C2B" w:rsidRPr="00697D82" w14:paraId="59465359" w14:textId="77777777">
        <w:trPr>
          <w:trHeight w:val="397"/>
        </w:trPr>
        <w:tc>
          <w:tcPr>
            <w:tcW w:w="1908" w:type="dxa"/>
            <w:vAlign w:val="center"/>
          </w:tcPr>
          <w:p w14:paraId="17082473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6743F6" w:rsidRPr="00697D82">
              <w:rPr>
                <w:rFonts w:ascii="Times New Roman" w:hAnsi="Times New Roman"/>
                <w:b/>
              </w:rPr>
              <w:t xml:space="preserve"> 6</w:t>
            </w:r>
          </w:p>
        </w:tc>
        <w:tc>
          <w:tcPr>
            <w:tcW w:w="7946" w:type="dxa"/>
            <w:vAlign w:val="center"/>
          </w:tcPr>
          <w:p w14:paraId="2E6AFBB0" w14:textId="77777777" w:rsidR="005E5C2B" w:rsidRPr="00697D82" w:rsidRDefault="006743F6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inansiel regning</w:t>
            </w:r>
          </w:p>
        </w:tc>
      </w:tr>
      <w:tr w:rsidR="005E5C2B" w:rsidRPr="00697D82" w14:paraId="6263BCC0" w14:textId="77777777">
        <w:tc>
          <w:tcPr>
            <w:tcW w:w="1908" w:type="dxa"/>
          </w:tcPr>
          <w:p w14:paraId="79F850F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46466F64" w14:textId="77777777" w:rsidR="00A279C2" w:rsidRPr="00697D82" w:rsidRDefault="00A279C2" w:rsidP="00E054C8">
            <w:p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ind w:left="686" w:hanging="326"/>
              <w:rPr>
                <w:rFonts w:ascii="Times New Roman" w:hAnsi="Times New Roman"/>
                <w:b/>
              </w:rPr>
            </w:pPr>
          </w:p>
          <w:p w14:paraId="172C2593" w14:textId="77777777" w:rsidR="00FB3D67" w:rsidRPr="00697D82" w:rsidRDefault="00FB3D67" w:rsidP="00FB3D67">
            <w:p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ind w:left="686" w:hanging="326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 xml:space="preserve">Kernestof </w:t>
            </w:r>
            <w:r w:rsidRPr="00697D82">
              <w:rPr>
                <w:rFonts w:ascii="Times New Roman" w:hAnsi="Times New Roman"/>
                <w:b/>
              </w:rPr>
              <w:tab/>
            </w:r>
          </w:p>
          <w:p w14:paraId="13AA2E81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regning af kapital på tidspunkt </w:t>
            </w:r>
            <w:r w:rsidRPr="00697D82">
              <w:rPr>
                <w:rFonts w:ascii="Times New Roman" w:hAnsi="Times New Roman"/>
                <w:i/>
              </w:rPr>
              <w:t>n</w:t>
            </w:r>
            <w:r w:rsidRPr="00697D82">
              <w:rPr>
                <w:rFonts w:ascii="Times New Roman" w:hAnsi="Times New Roman"/>
              </w:rPr>
              <w:t xml:space="preserve"> (</w:t>
            </w:r>
            <w:r w:rsidRPr="00697D82">
              <w:rPr>
                <w:rFonts w:ascii="Times New Roman" w:hAnsi="Times New Roman"/>
                <w:i/>
                <w:iCs/>
              </w:rPr>
              <w:t>K</w:t>
            </w:r>
            <w:r w:rsidRPr="00697D82">
              <w:rPr>
                <w:rFonts w:ascii="Times New Roman" w:hAnsi="Times New Roman"/>
                <w:i/>
                <w:vertAlign w:val="subscript"/>
              </w:rPr>
              <w:t xml:space="preserve">n, </w:t>
            </w:r>
            <w:r w:rsidRPr="00697D82">
              <w:rPr>
                <w:rFonts w:ascii="Times New Roman" w:hAnsi="Times New Roman"/>
              </w:rPr>
              <w:t>og</w:t>
            </w:r>
            <w:r w:rsidRPr="00697D82">
              <w:rPr>
                <w:rFonts w:ascii="Times New Roman" w:hAnsi="Times New Roman"/>
                <w:i/>
              </w:rPr>
              <w:t xml:space="preserve"> A</w:t>
            </w:r>
            <w:r w:rsidRPr="00697D82">
              <w:rPr>
                <w:rFonts w:ascii="Times New Roman" w:hAnsi="Times New Roman"/>
                <w:i/>
                <w:vertAlign w:val="subscript"/>
              </w:rPr>
              <w:t>n</w:t>
            </w:r>
            <w:r w:rsidRPr="00697D82">
              <w:rPr>
                <w:rFonts w:ascii="Times New Roman" w:hAnsi="Times New Roman"/>
              </w:rPr>
              <w:t>) og på tids</w:t>
            </w:r>
            <w:r w:rsidRPr="00697D82">
              <w:rPr>
                <w:rFonts w:ascii="Times New Roman" w:hAnsi="Times New Roman"/>
              </w:rPr>
              <w:softHyphen/>
              <w:t>punkt 0 (</w:t>
            </w:r>
            <w:r w:rsidRPr="00697D82">
              <w:rPr>
                <w:rFonts w:ascii="Times New Roman" w:hAnsi="Times New Roman"/>
                <w:i/>
                <w:iCs/>
              </w:rPr>
              <w:t>K</w:t>
            </w:r>
            <w:r w:rsidRPr="00697D82">
              <w:rPr>
                <w:rFonts w:ascii="Times New Roman" w:hAnsi="Times New Roman"/>
                <w:i/>
                <w:vertAlign w:val="subscript"/>
              </w:rPr>
              <w:t xml:space="preserve">0, </w:t>
            </w:r>
            <w:r w:rsidRPr="00697D82">
              <w:rPr>
                <w:rFonts w:ascii="Times New Roman" w:hAnsi="Times New Roman"/>
              </w:rPr>
              <w:t>og</w:t>
            </w:r>
            <w:r w:rsidRPr="00697D82">
              <w:rPr>
                <w:rFonts w:ascii="Times New Roman" w:hAnsi="Times New Roman"/>
                <w:i/>
              </w:rPr>
              <w:t xml:space="preserve"> A</w:t>
            </w:r>
            <w:r w:rsidRPr="00697D82">
              <w:rPr>
                <w:rFonts w:ascii="Times New Roman" w:hAnsi="Times New Roman"/>
                <w:i/>
                <w:vertAlign w:val="subscript"/>
              </w:rPr>
              <w:t>0</w:t>
            </w:r>
            <w:r w:rsidRPr="00697D82">
              <w:rPr>
                <w:rFonts w:ascii="Times New Roman" w:hAnsi="Times New Roman"/>
              </w:rPr>
              <w:t xml:space="preserve">). </w:t>
            </w:r>
          </w:p>
          <w:p w14:paraId="02C6C3E3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greberne ydelse, rente, rentefod og terminer, samt ”gennemsnitlig rente” og forskellen mellem nominel (pålydende) og effektiv rente. </w:t>
            </w:r>
          </w:p>
          <w:p w14:paraId="1E5597B6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iden om at kapi</w:t>
            </w:r>
            <w:r w:rsidRPr="00697D82">
              <w:rPr>
                <w:rFonts w:ascii="Times New Roman" w:hAnsi="Times New Roman"/>
              </w:rPr>
              <w:softHyphen/>
              <w:t>tal</w:t>
            </w:r>
            <w:r w:rsidRPr="00697D82">
              <w:rPr>
                <w:rFonts w:ascii="Times New Roman" w:hAnsi="Times New Roman"/>
              </w:rPr>
              <w:softHyphen/>
              <w:t>værdien er knyttet til et tidspunkt</w:t>
            </w:r>
          </w:p>
          <w:p w14:paraId="54A9D618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endskab til formlerne for K</w:t>
            </w:r>
            <w:r w:rsidRPr="00697D82">
              <w:rPr>
                <w:rFonts w:ascii="Times New Roman" w:hAnsi="Times New Roman"/>
                <w:vertAlign w:val="subscript"/>
              </w:rPr>
              <w:t>n</w:t>
            </w:r>
            <w:r w:rsidRPr="00697D82">
              <w:rPr>
                <w:rFonts w:ascii="Times New Roman" w:hAnsi="Times New Roman"/>
              </w:rPr>
              <w:t>, A</w:t>
            </w:r>
            <w:r w:rsidRPr="00697D82">
              <w:rPr>
                <w:rFonts w:ascii="Times New Roman" w:hAnsi="Times New Roman"/>
                <w:vertAlign w:val="subscript"/>
              </w:rPr>
              <w:t>n</w:t>
            </w:r>
            <w:r w:rsidRPr="00697D82">
              <w:rPr>
                <w:rFonts w:ascii="Times New Roman" w:hAnsi="Times New Roman"/>
              </w:rPr>
              <w:t xml:space="preserve"> og A</w:t>
            </w:r>
            <w:r w:rsidRPr="00697D82">
              <w:rPr>
                <w:rFonts w:ascii="Times New Roman" w:hAnsi="Times New Roman"/>
                <w:vertAlign w:val="subscript"/>
              </w:rPr>
              <w:t>0</w:t>
            </w:r>
          </w:p>
          <w:p w14:paraId="1287314F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mortisationstabeller og beregning af restgæld</w:t>
            </w:r>
          </w:p>
          <w:p w14:paraId="677B6E53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mmenhæng mellem rentefremskrivning og eksponentiel udvikling</w:t>
            </w:r>
          </w:p>
          <w:p w14:paraId="05446310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</w:t>
            </w:r>
          </w:p>
          <w:p w14:paraId="2B99086C" w14:textId="77777777" w:rsidR="00FB3D67" w:rsidRPr="00697D82" w:rsidRDefault="00FB3D67" w:rsidP="00FB3D67">
            <w:p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20"/>
              <w:rPr>
                <w:rFonts w:ascii="Times New Roman" w:hAnsi="Times New Roman"/>
              </w:rPr>
            </w:pPr>
          </w:p>
          <w:p w14:paraId="28E4E623" w14:textId="77777777" w:rsidR="00FB3D67" w:rsidRPr="00697D82" w:rsidRDefault="00FB3D67" w:rsidP="00FB3D67">
            <w:pPr>
              <w:tabs>
                <w:tab w:val="left" w:pos="2700"/>
                <w:tab w:val="left" w:pos="3240"/>
              </w:tabs>
              <w:ind w:left="686" w:hanging="326"/>
              <w:rPr>
                <w:rFonts w:ascii="Times New Roman" w:hAnsi="Times New Roman"/>
                <w:b/>
              </w:rPr>
            </w:pPr>
          </w:p>
          <w:p w14:paraId="705D8A74" w14:textId="77777777" w:rsidR="00FB3D67" w:rsidRPr="00697D82" w:rsidRDefault="00FB3D67" w:rsidP="00FB3D67">
            <w:pPr>
              <w:tabs>
                <w:tab w:val="left" w:pos="2700"/>
                <w:tab w:val="left" w:pos="3240"/>
              </w:tabs>
              <w:ind w:left="686" w:hanging="326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4F9577C1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hjælpemidler til bestemmelsen af alle indgående størrelser i rentes- og annuitetsproblemer</w:t>
            </w:r>
          </w:p>
          <w:p w14:paraId="34200B71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viser for formler</w:t>
            </w:r>
            <w:r w:rsidRPr="00697D82">
              <w:rPr>
                <w:rFonts w:ascii="Times New Roman" w:hAnsi="Times New Roman"/>
              </w:rPr>
              <w:softHyphen/>
              <w:t xml:space="preserve">ne til bestemmelse af </w:t>
            </w:r>
            <w:r w:rsidRPr="00697D82">
              <w:rPr>
                <w:rFonts w:ascii="Times New Roman" w:hAnsi="Times New Roman"/>
                <w:i/>
                <w:iCs/>
              </w:rPr>
              <w:t>K</w:t>
            </w:r>
            <w:r w:rsidRPr="00697D82">
              <w:rPr>
                <w:rFonts w:ascii="Times New Roman" w:hAnsi="Times New Roman"/>
                <w:i/>
                <w:iCs/>
                <w:vertAlign w:val="subscript"/>
              </w:rPr>
              <w:t>n</w:t>
            </w:r>
            <w:r w:rsidRPr="00697D82">
              <w:rPr>
                <w:rFonts w:ascii="Times New Roman" w:hAnsi="Times New Roman"/>
              </w:rPr>
              <w:t xml:space="preserve">, </w:t>
            </w:r>
            <w:r w:rsidRPr="00697D82">
              <w:rPr>
                <w:rFonts w:ascii="Times New Roman" w:hAnsi="Times New Roman"/>
                <w:i/>
                <w:iCs/>
              </w:rPr>
              <w:t>K</w:t>
            </w:r>
            <w:r w:rsidRPr="00697D82">
              <w:rPr>
                <w:rFonts w:ascii="Times New Roman" w:hAnsi="Times New Roman"/>
                <w:i/>
                <w:iCs/>
                <w:vertAlign w:val="subscript"/>
              </w:rPr>
              <w:t>0</w:t>
            </w:r>
            <w:r w:rsidRPr="00697D82">
              <w:rPr>
                <w:rFonts w:ascii="Times New Roman" w:hAnsi="Times New Roman"/>
              </w:rPr>
              <w:t xml:space="preserve">, </w:t>
            </w:r>
            <w:r w:rsidRPr="00697D82">
              <w:rPr>
                <w:rFonts w:ascii="Times New Roman" w:hAnsi="Times New Roman"/>
                <w:i/>
                <w:iCs/>
              </w:rPr>
              <w:t>n</w:t>
            </w:r>
            <w:r w:rsidRPr="00697D82">
              <w:rPr>
                <w:rFonts w:ascii="Times New Roman" w:hAnsi="Times New Roman"/>
              </w:rPr>
              <w:t xml:space="preserve"> og </w:t>
            </w:r>
            <w:r w:rsidRPr="00697D82">
              <w:rPr>
                <w:rFonts w:ascii="Times New Roman" w:hAnsi="Times New Roman"/>
                <w:i/>
                <w:iCs/>
              </w:rPr>
              <w:t xml:space="preserve">r, </w:t>
            </w:r>
            <w:r w:rsidRPr="00697D82">
              <w:rPr>
                <w:rFonts w:ascii="Times New Roman" w:hAnsi="Times New Roman"/>
                <w:iCs/>
              </w:rPr>
              <w:t>samt for</w:t>
            </w:r>
            <w:r w:rsidRPr="00697D82">
              <w:rPr>
                <w:rFonts w:ascii="Times New Roman" w:hAnsi="Times New Roman"/>
                <w:i/>
                <w:iCs/>
              </w:rPr>
              <w:t xml:space="preserve"> A</w:t>
            </w:r>
            <w:r w:rsidRPr="00697D82">
              <w:rPr>
                <w:rFonts w:ascii="Times New Roman" w:hAnsi="Times New Roman"/>
                <w:i/>
                <w:iCs/>
                <w:vertAlign w:val="subscript"/>
              </w:rPr>
              <w:t>n</w:t>
            </w:r>
          </w:p>
          <w:p w14:paraId="4C63D035" w14:textId="77777777" w:rsidR="00C90408" w:rsidRPr="00697D82" w:rsidRDefault="00C90408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C375925" w14:textId="77777777" w:rsidR="00964AB9" w:rsidRPr="00697D82" w:rsidRDefault="00964AB9" w:rsidP="00AF1F95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01D675B4" w14:textId="77777777">
        <w:trPr>
          <w:trHeight w:val="397"/>
        </w:trPr>
        <w:tc>
          <w:tcPr>
            <w:tcW w:w="1908" w:type="dxa"/>
            <w:vAlign w:val="center"/>
          </w:tcPr>
          <w:p w14:paraId="274D0990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51749DCC" w14:textId="7F1946E8" w:rsidR="005E5C2B" w:rsidRPr="00697D82" w:rsidRDefault="005E5C2B" w:rsidP="004E014D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25 timer</w:t>
            </w:r>
            <w:r w:rsidR="00980E4C">
              <w:rPr>
                <w:rFonts w:ascii="Times New Roman" w:hAnsi="Times New Roman"/>
              </w:rPr>
              <w:t>, 25 sider</w:t>
            </w:r>
          </w:p>
        </w:tc>
      </w:tr>
      <w:tr w:rsidR="005E5C2B" w:rsidRPr="00697D82" w14:paraId="416F2380" w14:textId="77777777">
        <w:tc>
          <w:tcPr>
            <w:tcW w:w="1908" w:type="dxa"/>
          </w:tcPr>
          <w:p w14:paraId="1B6E1EA9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6A9AE993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</w:p>
          <w:p w14:paraId="53FF9560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0F127013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</w:p>
          <w:p w14:paraId="51624777" w14:textId="77777777" w:rsidR="00945869" w:rsidRPr="00697D82" w:rsidRDefault="00F965BF" w:rsidP="00DF7684">
            <w:pPr>
              <w:pStyle w:val="Default"/>
              <w:numPr>
                <w:ilvl w:val="0"/>
                <w:numId w:val="17"/>
              </w:numPr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A</w:t>
            </w:r>
            <w:r w:rsidR="00945869" w:rsidRPr="00697D82">
              <w:rPr>
                <w:rFonts w:ascii="Times New Roman" w:hAnsi="Times New Roman" w:cs="Times New Roman"/>
              </w:rPr>
              <w:t xml:space="preserve">nvende </w:t>
            </w:r>
            <w:r w:rsidRPr="00697D82">
              <w:rPr>
                <w:rFonts w:ascii="Times New Roman" w:hAnsi="Times New Roman" w:cs="Times New Roman"/>
              </w:rPr>
              <w:t xml:space="preserve">matematiske </w:t>
            </w:r>
            <w:r w:rsidR="00945869" w:rsidRPr="00697D82">
              <w:rPr>
                <w:rFonts w:ascii="Times New Roman" w:hAnsi="Times New Roman" w:cs="Times New Roman"/>
              </w:rPr>
              <w:t>symbol</w:t>
            </w:r>
            <w:r w:rsidRPr="00697D82">
              <w:rPr>
                <w:rFonts w:ascii="Times New Roman" w:hAnsi="Times New Roman" w:cs="Times New Roman"/>
              </w:rPr>
              <w:t>er</w:t>
            </w:r>
            <w:r w:rsidR="00945869" w:rsidRPr="00697D82">
              <w:rPr>
                <w:rFonts w:ascii="Times New Roman" w:hAnsi="Times New Roman" w:cs="Times New Roman"/>
              </w:rPr>
              <w:t xml:space="preserve"> til løsning af simple problemer </w:t>
            </w:r>
            <w:r w:rsidRPr="00697D82">
              <w:rPr>
                <w:rFonts w:ascii="Times New Roman" w:hAnsi="Times New Roman" w:cs="Times New Roman"/>
              </w:rPr>
              <w:t>af finansiel art</w:t>
            </w:r>
          </w:p>
          <w:p w14:paraId="425C93C5" w14:textId="77777777" w:rsidR="005E5C2B" w:rsidRPr="00697D82" w:rsidRDefault="00F965B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</w:t>
            </w:r>
            <w:r w:rsidR="00945869" w:rsidRPr="00697D82">
              <w:rPr>
                <w:rFonts w:ascii="Times New Roman" w:hAnsi="Times New Roman"/>
              </w:rPr>
              <w:t>ennemføre modelleringer ved anvendelse af finansielle modeller og have forståelse af modelle</w:t>
            </w:r>
            <w:r w:rsidRPr="00697D82">
              <w:rPr>
                <w:rFonts w:ascii="Times New Roman" w:hAnsi="Times New Roman"/>
              </w:rPr>
              <w:t>r</w:t>
            </w:r>
            <w:r w:rsidR="00945869" w:rsidRPr="00697D82">
              <w:rPr>
                <w:rFonts w:ascii="Times New Roman" w:hAnsi="Times New Roman"/>
              </w:rPr>
              <w:t>n</w:t>
            </w:r>
            <w:r w:rsidRPr="00697D82">
              <w:rPr>
                <w:rFonts w:ascii="Times New Roman" w:hAnsi="Times New Roman"/>
              </w:rPr>
              <w:t>e</w:t>
            </w:r>
            <w:r w:rsidR="00945869" w:rsidRPr="00697D82">
              <w:rPr>
                <w:rFonts w:ascii="Times New Roman" w:hAnsi="Times New Roman"/>
              </w:rPr>
              <w:t>s begrænsninger</w:t>
            </w:r>
            <w:r w:rsidRPr="00697D82">
              <w:rPr>
                <w:rFonts w:ascii="Times New Roman" w:hAnsi="Times New Roman"/>
              </w:rPr>
              <w:t>,</w:t>
            </w:r>
            <w:r w:rsidR="00945869" w:rsidRPr="00697D82">
              <w:rPr>
                <w:rFonts w:ascii="Times New Roman" w:hAnsi="Times New Roman"/>
              </w:rPr>
              <w:t xml:space="preserve"> rækkevidde</w:t>
            </w:r>
            <w:r w:rsidRPr="00697D82">
              <w:rPr>
                <w:rFonts w:ascii="Times New Roman" w:hAnsi="Times New Roman"/>
              </w:rPr>
              <w:t xml:space="preserve"> og korrekte brug</w:t>
            </w:r>
            <w:r w:rsidR="00945869" w:rsidRPr="00697D82">
              <w:rPr>
                <w:rFonts w:ascii="Times New Roman" w:hAnsi="Times New Roman"/>
              </w:rPr>
              <w:t>.</w:t>
            </w:r>
          </w:p>
          <w:p w14:paraId="749DC9D9" w14:textId="77777777" w:rsidR="00F965BF" w:rsidRPr="00697D82" w:rsidRDefault="00F965B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lommeregner og regneark til løsning af finansielle problemstillinger</w:t>
            </w:r>
          </w:p>
          <w:p w14:paraId="64558F81" w14:textId="77777777" w:rsidR="005E5C2B" w:rsidRPr="00697D82" w:rsidRDefault="005E5C2B" w:rsidP="00945869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29331D5E" w14:textId="77777777">
        <w:tc>
          <w:tcPr>
            <w:tcW w:w="1908" w:type="dxa"/>
          </w:tcPr>
          <w:p w14:paraId="5FB1C4F5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41DDD494" w14:textId="77777777" w:rsidR="00CE7301" w:rsidRPr="00697D82" w:rsidRDefault="00CE7301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763108FB" w14:textId="77777777" w:rsidR="00CE7301" w:rsidRPr="00697D82" w:rsidRDefault="005E5C2B" w:rsidP="00DF7684">
            <w:pPr>
              <w:numPr>
                <w:ilvl w:val="0"/>
                <w:numId w:val="16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2326F82" w14:textId="77777777" w:rsidR="00CE7301" w:rsidRPr="00697D82" w:rsidRDefault="00CE7301" w:rsidP="00DF7684">
            <w:pPr>
              <w:numPr>
                <w:ilvl w:val="0"/>
                <w:numId w:val="16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</w:t>
            </w:r>
            <w:r w:rsidR="005E5C2B" w:rsidRPr="00697D82">
              <w:rPr>
                <w:rFonts w:ascii="Times New Roman" w:hAnsi="Times New Roman"/>
              </w:rPr>
              <w:t xml:space="preserve">nvendelse af </w:t>
            </w:r>
            <w:r w:rsidRPr="00697D82">
              <w:rPr>
                <w:rFonts w:ascii="Times New Roman" w:hAnsi="Times New Roman"/>
              </w:rPr>
              <w:t>IT (lommeregner og regneark)</w:t>
            </w:r>
          </w:p>
          <w:p w14:paraId="73EC9E79" w14:textId="77777777" w:rsidR="00CE7301" w:rsidRPr="00697D82" w:rsidRDefault="00CE7301" w:rsidP="00DF7684">
            <w:pPr>
              <w:numPr>
                <w:ilvl w:val="0"/>
                <w:numId w:val="16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</w:t>
            </w:r>
            <w:r w:rsidR="005E5C2B" w:rsidRPr="00697D82">
              <w:rPr>
                <w:rFonts w:ascii="Times New Roman" w:hAnsi="Times New Roman"/>
              </w:rPr>
              <w:t>kriftligt arbejde</w:t>
            </w:r>
            <w:r w:rsidRPr="00697D82">
              <w:rPr>
                <w:rFonts w:ascii="Times New Roman" w:hAnsi="Times New Roman"/>
              </w:rPr>
              <w:t>, både i klassen og som afleveringsopgaver</w:t>
            </w:r>
          </w:p>
          <w:p w14:paraId="57887666" w14:textId="77777777" w:rsidR="005E5C2B" w:rsidRPr="00697D82" w:rsidRDefault="005E5C2B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28FA71B9" w14:textId="77777777" w:rsidR="005E5C2B" w:rsidRPr="00697D82" w:rsidRDefault="000D692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2AE98021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AE5351F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2633DCE0" w14:textId="77777777" w:rsidR="005E5C2B" w:rsidRPr="00697D82" w:rsidRDefault="000D692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2EAD4575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766"/>
      </w:tblGrid>
      <w:tr w:rsidR="005E5C2B" w:rsidRPr="00697D82" w14:paraId="1461A79F" w14:textId="77777777">
        <w:trPr>
          <w:trHeight w:val="397"/>
        </w:trPr>
        <w:tc>
          <w:tcPr>
            <w:tcW w:w="1908" w:type="dxa"/>
            <w:vAlign w:val="center"/>
          </w:tcPr>
          <w:p w14:paraId="484E694D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6743F6" w:rsidRPr="00697D82">
              <w:rPr>
                <w:rFonts w:ascii="Times New Roman" w:hAnsi="Times New Roman"/>
                <w:b/>
              </w:rPr>
              <w:t xml:space="preserve"> 7</w:t>
            </w:r>
          </w:p>
        </w:tc>
        <w:tc>
          <w:tcPr>
            <w:tcW w:w="7766" w:type="dxa"/>
            <w:vAlign w:val="center"/>
          </w:tcPr>
          <w:p w14:paraId="032A99F9" w14:textId="3D6E4F85" w:rsidR="005E5C2B" w:rsidRPr="00697D82" w:rsidRDefault="006743F6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skrivende statistik</w:t>
            </w:r>
            <w:r w:rsidR="00980E4C">
              <w:rPr>
                <w:rFonts w:ascii="Times New Roman" w:hAnsi="Times New Roman"/>
              </w:rPr>
              <w:t xml:space="preserve">, </w:t>
            </w:r>
          </w:p>
        </w:tc>
      </w:tr>
      <w:tr w:rsidR="005E5C2B" w:rsidRPr="00697D82" w14:paraId="339C6CE8" w14:textId="77777777">
        <w:tc>
          <w:tcPr>
            <w:tcW w:w="1908" w:type="dxa"/>
          </w:tcPr>
          <w:p w14:paraId="01684128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766" w:type="dxa"/>
          </w:tcPr>
          <w:p w14:paraId="17983D1A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66CD04F" w14:textId="77777777" w:rsidR="00C11DD1" w:rsidRPr="00697D82" w:rsidRDefault="00C11DD1" w:rsidP="00C11DD1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  <w:b/>
              </w:rPr>
              <w:t>Kernestof</w:t>
            </w:r>
            <w:r w:rsidRPr="00697D82">
              <w:rPr>
                <w:rFonts w:ascii="Times New Roman" w:hAnsi="Times New Roman"/>
              </w:rPr>
              <w:tab/>
            </w:r>
          </w:p>
          <w:p w14:paraId="57803F13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skrivelse af et givet talmateriale vedr. enkeltstående/diskrete og/eller grupperede/kontinuerte observationer som tabel eller graf </w:t>
            </w:r>
          </w:p>
          <w:p w14:paraId="6E00B249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stemmelse af de statistiske deskriptorer største/mindste-værdi, variationsbredde, middeltal, typetal/-interval, median, outliers.</w:t>
            </w:r>
          </w:p>
          <w:p w14:paraId="2BC49A6C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Hyppighed, Frekvens og summeret frekvens. Grafer for tæthedsfunktion og sumfunktion (pindediagram og trappediagram ; histogram og sumkurve)</w:t>
            </w:r>
            <w:r w:rsidR="00A64C4B" w:rsidRPr="00697D82">
              <w:rPr>
                <w:rFonts w:ascii="Times New Roman" w:hAnsi="Times New Roman"/>
              </w:rPr>
              <w:t>,</w:t>
            </w:r>
            <w:r w:rsidRPr="00697D82">
              <w:rPr>
                <w:rFonts w:ascii="Times New Roman" w:hAnsi="Times New Roman"/>
              </w:rPr>
              <w:t xml:space="preserve"> </w:t>
            </w:r>
            <w:r w:rsidR="00A64C4B" w:rsidRPr="00697D82">
              <w:rPr>
                <w:rFonts w:ascii="Times New Roman" w:hAnsi="Times New Roman"/>
              </w:rPr>
              <w:t>b</w:t>
            </w:r>
            <w:r w:rsidRPr="00697D82">
              <w:rPr>
                <w:rFonts w:ascii="Times New Roman" w:hAnsi="Times New Roman"/>
              </w:rPr>
              <w:t>oksplot.</w:t>
            </w:r>
          </w:p>
          <w:p w14:paraId="3064FD79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stemmelse af spredning vha. IT.</w:t>
            </w:r>
          </w:p>
          <w:p w14:paraId="2D5CD570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hanging="288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vartiler og kvartilafstand. Fraktiler generelt.</w:t>
            </w:r>
          </w:p>
          <w:p w14:paraId="5D74F24B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hanging="288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træk af data fra databaser.</w:t>
            </w:r>
          </w:p>
          <w:p w14:paraId="6A800175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hanging="288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endskab til begreberne population, stikprøve og repræsentativitet.</w:t>
            </w:r>
          </w:p>
          <w:p w14:paraId="4BC4DA04" w14:textId="77777777" w:rsidR="00C11DD1" w:rsidRPr="00697D82" w:rsidRDefault="00C11DD1" w:rsidP="00C11DD1">
            <w:pPr>
              <w:tabs>
                <w:tab w:val="left" w:pos="2700"/>
                <w:tab w:val="left" w:pos="3240"/>
              </w:tabs>
              <w:spacing w:line="240" w:lineRule="auto"/>
              <w:ind w:left="432"/>
              <w:rPr>
                <w:rFonts w:ascii="Times New Roman" w:hAnsi="Times New Roman"/>
              </w:rPr>
            </w:pPr>
          </w:p>
          <w:p w14:paraId="59ECB699" w14:textId="77777777" w:rsidR="00C11DD1" w:rsidRPr="00697D82" w:rsidRDefault="00C11DD1" w:rsidP="00C11DD1">
            <w:pPr>
              <w:tabs>
                <w:tab w:val="left" w:pos="2700"/>
                <w:tab w:val="left" w:pos="3240"/>
              </w:tabs>
              <w:spacing w:line="240" w:lineRule="auto"/>
              <w:ind w:left="432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Supplerende Stof</w:t>
            </w:r>
          </w:p>
          <w:p w14:paraId="6926020B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72294080" w14:textId="77777777" w:rsidR="00ED758F" w:rsidRPr="00697D82" w:rsidRDefault="00ED758F" w:rsidP="00466FAA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5C32EA23" w14:textId="77777777">
        <w:trPr>
          <w:trHeight w:val="397"/>
        </w:trPr>
        <w:tc>
          <w:tcPr>
            <w:tcW w:w="1908" w:type="dxa"/>
            <w:vAlign w:val="center"/>
          </w:tcPr>
          <w:p w14:paraId="130AC43F" w14:textId="77777777" w:rsidR="005E5C2B" w:rsidRPr="00697D82" w:rsidRDefault="005E5C2B" w:rsidP="00437CF8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766" w:type="dxa"/>
            <w:vAlign w:val="center"/>
          </w:tcPr>
          <w:p w14:paraId="1F174EB3" w14:textId="43C0346C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10 timer</w:t>
            </w:r>
            <w:r w:rsidR="00004728">
              <w:rPr>
                <w:rFonts w:ascii="Times New Roman" w:hAnsi="Times New Roman"/>
              </w:rPr>
              <w:t>, 35 sider</w:t>
            </w:r>
          </w:p>
        </w:tc>
      </w:tr>
      <w:tr w:rsidR="005E5C2B" w:rsidRPr="00697D82" w14:paraId="706A9383" w14:textId="77777777">
        <w:tc>
          <w:tcPr>
            <w:tcW w:w="1908" w:type="dxa"/>
          </w:tcPr>
          <w:p w14:paraId="284D3B00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766" w:type="dxa"/>
          </w:tcPr>
          <w:p w14:paraId="35DD334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02045707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7B8B582B" w14:textId="77777777" w:rsidR="00E91BEE" w:rsidRPr="00697D82" w:rsidRDefault="00E91BEE" w:rsidP="00E91BEE">
            <w:pPr>
              <w:pStyle w:val="Default"/>
              <w:rPr>
                <w:rFonts w:ascii="Times New Roman" w:hAnsi="Times New Roman" w:cs="Times New Roman"/>
              </w:rPr>
            </w:pPr>
          </w:p>
          <w:p w14:paraId="2BC26568" w14:textId="77777777" w:rsidR="00E91BEE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forskelle mellem enkeltstående og grupperede observationer.</w:t>
            </w:r>
          </w:p>
          <w:p w14:paraId="5BB91408" w14:textId="77777777" w:rsidR="00E91BEE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hvornår man anvender hver af de to typer observationer.</w:t>
            </w:r>
          </w:p>
          <w:p w14:paraId="66425B29" w14:textId="77777777" w:rsidR="00E91BEE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statisk analyse af et observationssæt.</w:t>
            </w:r>
          </w:p>
          <w:p w14:paraId="1AB00F16" w14:textId="77777777" w:rsidR="00E91BEE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lommeregner og regneark til statistiske analyser.</w:t>
            </w:r>
          </w:p>
          <w:p w14:paraId="6F3F74A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3C1F1763" w14:textId="77777777">
        <w:tc>
          <w:tcPr>
            <w:tcW w:w="1908" w:type="dxa"/>
          </w:tcPr>
          <w:p w14:paraId="43AA03FF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766" w:type="dxa"/>
          </w:tcPr>
          <w:p w14:paraId="6C682DC4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73B0BA20" w14:textId="77777777" w:rsidR="00A5473E" w:rsidRPr="00697D82" w:rsidRDefault="00A5473E" w:rsidP="00DF7684">
            <w:pPr>
              <w:numPr>
                <w:ilvl w:val="0"/>
                <w:numId w:val="15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DE15CA1" w14:textId="77777777" w:rsidR="00A5473E" w:rsidRPr="00697D82" w:rsidRDefault="00A5473E" w:rsidP="00DF7684">
            <w:pPr>
              <w:numPr>
                <w:ilvl w:val="0"/>
                <w:numId w:val="15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 og regneark)</w:t>
            </w:r>
          </w:p>
          <w:p w14:paraId="29AB61D5" w14:textId="77777777" w:rsidR="00A5473E" w:rsidRPr="00697D82" w:rsidRDefault="00A5473E" w:rsidP="00DF7684">
            <w:pPr>
              <w:numPr>
                <w:ilvl w:val="0"/>
                <w:numId w:val="15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2ED4FDF3" w14:textId="77777777" w:rsidR="005E5C2B" w:rsidRPr="00697D82" w:rsidRDefault="005E5C2B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0FD10F14" w14:textId="77777777" w:rsidR="002310BC" w:rsidRPr="00697D82" w:rsidRDefault="000D6926" w:rsidP="00161C57">
      <w:pPr>
        <w:tabs>
          <w:tab w:val="left" w:pos="2700"/>
          <w:tab w:val="left" w:pos="3240"/>
        </w:tabs>
        <w:rPr>
          <w:rStyle w:val="Hyperlink"/>
          <w:rFonts w:ascii="Times New Roman" w:hAnsi="Times New Roman"/>
        </w:rPr>
        <w:sectPr w:rsidR="002310BC" w:rsidRPr="00697D82" w:rsidSect="000D0DD3">
          <w:pgSz w:w="11906" w:h="16838"/>
          <w:pgMar w:top="1259" w:right="1134" w:bottom="170" w:left="907" w:header="709" w:footer="709" w:gutter="0"/>
          <w:cols w:space="708"/>
          <w:docGrid w:linePitch="360"/>
        </w:sect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623C2B22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394FB262" w14:textId="77777777" w:rsidR="002310BC" w:rsidRPr="00697D82" w:rsidRDefault="000D6926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417B3D2E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2310BC" w:rsidRPr="00697D82" w14:paraId="3CA93F2B" w14:textId="77777777" w:rsidTr="002310BC">
        <w:trPr>
          <w:trHeight w:val="567"/>
        </w:trPr>
        <w:tc>
          <w:tcPr>
            <w:tcW w:w="1908" w:type="dxa"/>
            <w:vAlign w:val="center"/>
          </w:tcPr>
          <w:p w14:paraId="2FE6F6E9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8</w:t>
            </w:r>
          </w:p>
        </w:tc>
        <w:tc>
          <w:tcPr>
            <w:tcW w:w="7946" w:type="dxa"/>
            <w:vAlign w:val="center"/>
          </w:tcPr>
          <w:p w14:paraId="4A9B2362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fferentialregning og funktionsanalyse</w:t>
            </w:r>
          </w:p>
        </w:tc>
      </w:tr>
      <w:tr w:rsidR="002310BC" w:rsidRPr="00697D82" w14:paraId="5744DB9F" w14:textId="77777777" w:rsidTr="002310BC">
        <w:tc>
          <w:tcPr>
            <w:tcW w:w="1908" w:type="dxa"/>
          </w:tcPr>
          <w:p w14:paraId="43E922E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61ED8A74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70E5725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2D6114AE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efinition af differentialkvotienten. Kendskab til begreberne </w:t>
            </w:r>
            <w:r w:rsidRPr="00697D82">
              <w:rPr>
                <w:rFonts w:ascii="Times New Roman" w:hAnsi="Times New Roman"/>
                <w:i/>
                <w:iCs/>
              </w:rPr>
              <w:t>f</w:t>
            </w:r>
            <w:r w:rsidRPr="00697D82">
              <w:rPr>
                <w:rFonts w:ascii="Times New Roman" w:hAnsi="Times New Roman"/>
              </w:rPr>
              <w:t xml:space="preserve"> ’, ’den afledte</w:t>
            </w:r>
            <w:r w:rsidR="00253148" w:rsidRPr="00697D82">
              <w:rPr>
                <w:rFonts w:ascii="Times New Roman" w:hAnsi="Times New Roman"/>
              </w:rPr>
              <w:t>’. Begreberne grænseværdi og kontinuitet.</w:t>
            </w:r>
          </w:p>
          <w:p w14:paraId="0063285D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Tretrinsreglen</w:t>
            </w:r>
          </w:p>
          <w:p w14:paraId="77102065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fferentialkvotienten som hældning af tangenten til en kurve</w:t>
            </w:r>
          </w:p>
          <w:p w14:paraId="40B7ADC4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ifferentiation af elementære funktioner: </w:t>
            </w:r>
            <w:r w:rsidR="00EB6441" w:rsidRPr="00697D82">
              <w:rPr>
                <w:rFonts w:ascii="Times New Roman" w:hAnsi="Times New Roman"/>
              </w:rPr>
              <w:t xml:space="preserve">Lineære, </w:t>
            </w:r>
            <w:r w:rsidRPr="00697D82">
              <w:rPr>
                <w:rFonts w:ascii="Times New Roman" w:hAnsi="Times New Roman"/>
              </w:rPr>
              <w:t>polynomier, e</w:t>
            </w:r>
            <w:r w:rsidRPr="00697D82">
              <w:rPr>
                <w:rFonts w:ascii="Times New Roman" w:hAnsi="Times New Roman"/>
                <w:vertAlign w:val="superscript"/>
              </w:rPr>
              <w:t>x</w:t>
            </w:r>
            <w:r w:rsidRPr="00697D82">
              <w:rPr>
                <w:rFonts w:ascii="Times New Roman" w:hAnsi="Times New Roman"/>
              </w:rPr>
              <w:t xml:space="preserve"> samt af k </w:t>
            </w:r>
            <w:r w:rsidRPr="00697D82">
              <w:rPr>
                <w:rFonts w:ascii="Times New Roman" w:hAnsi="Times New Roman"/>
              </w:rPr>
              <w:sym w:font="Symbol" w:char="F0D7"/>
            </w:r>
            <w:r w:rsidRPr="00697D82">
              <w:rPr>
                <w:rFonts w:ascii="Times New Roman" w:hAnsi="Times New Roman"/>
              </w:rPr>
              <w:t xml:space="preserve"> f, f + g, f </w:t>
            </w:r>
            <w:r w:rsidR="00E92336" w:rsidRPr="00697D82">
              <w:rPr>
                <w:rFonts w:ascii="Times New Roman" w:hAnsi="Times New Roman"/>
              </w:rPr>
              <w:t>–</w:t>
            </w:r>
            <w:r w:rsidRPr="00697D82">
              <w:rPr>
                <w:rFonts w:ascii="Times New Roman" w:hAnsi="Times New Roman"/>
              </w:rPr>
              <w:t xml:space="preserve"> g</w:t>
            </w:r>
            <w:r w:rsidR="00E92336" w:rsidRPr="00697D82">
              <w:rPr>
                <w:rFonts w:ascii="Times New Roman" w:hAnsi="Times New Roman"/>
              </w:rPr>
              <w:t xml:space="preserve">, </w:t>
            </w:r>
            <w:r w:rsidR="006B2DB6" w:rsidRPr="00697D82">
              <w:rPr>
                <w:rFonts w:ascii="Times New Roman" w:hAnsi="Times New Roman"/>
              </w:rPr>
              <w:t xml:space="preserve">samt de trigonometriske funktioner, </w:t>
            </w:r>
            <w:r w:rsidR="00E92336" w:rsidRPr="00697D82">
              <w:rPr>
                <w:rFonts w:ascii="Times New Roman" w:hAnsi="Times New Roman"/>
              </w:rPr>
              <w:t>samt</w:t>
            </w:r>
            <w:r w:rsidR="007C2CAD" w:rsidRPr="00697D82">
              <w:rPr>
                <w:rFonts w:ascii="Times New Roman" w:hAnsi="Times New Roman"/>
              </w:rPr>
              <w:t xml:space="preserve"> f(x)*g(x) og</w:t>
            </w:r>
            <w:r w:rsidR="00E92336" w:rsidRPr="00697D82">
              <w:rPr>
                <w:rFonts w:ascii="Times New Roman" w:hAnsi="Times New Roman"/>
              </w:rPr>
              <w:t xml:space="preserve"> f(g(x))</w:t>
            </w:r>
          </w:p>
          <w:p w14:paraId="61920FCB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regning af tangentligninger</w:t>
            </w:r>
          </w:p>
          <w:p w14:paraId="3B74C58C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nktionsanalyse vha. differentialregning: Monotoni og ekstremer</w:t>
            </w:r>
            <w:r w:rsidR="00E92336" w:rsidRPr="00697D82">
              <w:rPr>
                <w:rFonts w:ascii="Times New Roman" w:hAnsi="Times New Roman"/>
              </w:rPr>
              <w:t xml:space="preserve"> samt krumning og vendepunkt.</w:t>
            </w:r>
          </w:p>
          <w:p w14:paraId="09CB6DCB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</w:t>
            </w:r>
          </w:p>
          <w:p w14:paraId="5C3FC7BB" w14:textId="77777777" w:rsidR="006B2DB6" w:rsidRPr="00697D82" w:rsidRDefault="00482D6D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i ø</w:t>
            </w:r>
            <w:r w:rsidR="006B2DB6" w:rsidRPr="00697D82">
              <w:rPr>
                <w:rFonts w:ascii="Times New Roman" w:hAnsi="Times New Roman"/>
              </w:rPr>
              <w:t xml:space="preserve">konomisk </w:t>
            </w:r>
            <w:r w:rsidRPr="00697D82">
              <w:rPr>
                <w:rFonts w:ascii="Times New Roman" w:hAnsi="Times New Roman"/>
              </w:rPr>
              <w:t>modellering.</w:t>
            </w:r>
          </w:p>
          <w:p w14:paraId="15DE399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</w:p>
          <w:p w14:paraId="0954E600" w14:textId="77777777" w:rsidR="002310BC" w:rsidRPr="00697D82" w:rsidRDefault="002310BC" w:rsidP="002310BC">
            <w:pPr>
              <w:tabs>
                <w:tab w:val="num" w:pos="792"/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190836B0" w14:textId="77777777" w:rsidR="00EB6441" w:rsidRPr="00697D82" w:rsidRDefault="00EB6441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ifferentiation a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333678F1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Sammenhængen mellem </w:t>
            </w:r>
            <w:r w:rsidRPr="00697D82">
              <w:rPr>
                <w:rFonts w:ascii="Times New Roman" w:hAnsi="Times New Roman"/>
                <w:i/>
                <w:iCs/>
              </w:rPr>
              <w:t>f</w:t>
            </w:r>
            <w:r w:rsidRPr="00697D82">
              <w:rPr>
                <w:rFonts w:ascii="Times New Roman" w:hAnsi="Times New Roman"/>
              </w:rPr>
              <w:t xml:space="preserve"> ’’ og krumningsforhold og vendetangent for grafen </w:t>
            </w:r>
          </w:p>
          <w:p w14:paraId="4BCA8FEA" w14:textId="77777777" w:rsidR="002310BC" w:rsidRPr="00697D82" w:rsidRDefault="002310BC" w:rsidP="002310BC">
            <w:pPr>
              <w:pStyle w:val="Farvetliste-fremhvningsfarve11"/>
              <w:tabs>
                <w:tab w:val="num" w:pos="792"/>
                <w:tab w:val="left" w:pos="2700"/>
                <w:tab w:val="left" w:pos="3240"/>
              </w:tabs>
              <w:ind w:left="0"/>
            </w:pPr>
          </w:p>
          <w:p w14:paraId="34FFE018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</w:p>
        </w:tc>
      </w:tr>
      <w:tr w:rsidR="002310BC" w:rsidRPr="00697D82" w14:paraId="1DF3F8EE" w14:textId="77777777" w:rsidTr="002310BC">
        <w:trPr>
          <w:trHeight w:val="397"/>
        </w:trPr>
        <w:tc>
          <w:tcPr>
            <w:tcW w:w="1908" w:type="dxa"/>
            <w:vAlign w:val="center"/>
          </w:tcPr>
          <w:p w14:paraId="07AA59FA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2D4A7EEC" w14:textId="531744DA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2048D5">
              <w:rPr>
                <w:rFonts w:ascii="Times New Roman" w:hAnsi="Times New Roman"/>
              </w:rPr>
              <w:t xml:space="preserve">, </w:t>
            </w:r>
            <w:r w:rsidR="008A796A">
              <w:rPr>
                <w:rFonts w:ascii="Times New Roman" w:hAnsi="Times New Roman"/>
              </w:rPr>
              <w:t>30 timer,</w:t>
            </w:r>
            <w:r w:rsidR="002048D5">
              <w:rPr>
                <w:rFonts w:ascii="Times New Roman" w:hAnsi="Times New Roman"/>
              </w:rPr>
              <w:t xml:space="preserve"> 50 sider</w:t>
            </w:r>
          </w:p>
        </w:tc>
      </w:tr>
      <w:tr w:rsidR="002310BC" w:rsidRPr="00697D82" w14:paraId="4C25E7FA" w14:textId="77777777" w:rsidTr="002310BC">
        <w:tc>
          <w:tcPr>
            <w:tcW w:w="1908" w:type="dxa"/>
          </w:tcPr>
          <w:p w14:paraId="33A18A18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573B8712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21B99AE7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68784FD4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6A9B75E5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orstå sammenhængen mellem differentialkvotienten og forløbet af grafen for en funktion</w:t>
            </w:r>
          </w:p>
          <w:p w14:paraId="6906B206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fferentiere funktioner af de nævnte typer og gøre rede for argumenterne for regnereglerne</w:t>
            </w:r>
          </w:p>
          <w:p w14:paraId="40E8763B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lommeregner, Excel, GeoGebra eller Mathematica til løsning af problemstillinger indenfor emnet</w:t>
            </w:r>
          </w:p>
          <w:p w14:paraId="310C9E69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2310BC" w:rsidRPr="00697D82" w14:paraId="14434047" w14:textId="77777777" w:rsidTr="002310BC">
        <w:tc>
          <w:tcPr>
            <w:tcW w:w="1908" w:type="dxa"/>
          </w:tcPr>
          <w:p w14:paraId="654146BF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144400EE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0FE46163" w14:textId="77777777" w:rsidR="002310BC" w:rsidRPr="00697D82" w:rsidRDefault="002310BC" w:rsidP="00DF7684">
            <w:pPr>
              <w:numPr>
                <w:ilvl w:val="0"/>
                <w:numId w:val="14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4778CBE9" w14:textId="77777777" w:rsidR="002310BC" w:rsidRPr="00697D82" w:rsidRDefault="002310BC" w:rsidP="00DF7684">
            <w:pPr>
              <w:numPr>
                <w:ilvl w:val="0"/>
                <w:numId w:val="14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Anvendelse af IT </w:t>
            </w:r>
          </w:p>
          <w:p w14:paraId="00338549" w14:textId="77777777" w:rsidR="002310BC" w:rsidRPr="00697D82" w:rsidRDefault="002310BC" w:rsidP="00DF7684">
            <w:pPr>
              <w:numPr>
                <w:ilvl w:val="0"/>
                <w:numId w:val="14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538CFA9D" w14:textId="77777777" w:rsidR="002310BC" w:rsidRPr="00697D82" w:rsidRDefault="002310BC" w:rsidP="00DF7684">
            <w:pPr>
              <w:numPr>
                <w:ilvl w:val="0"/>
                <w:numId w:val="14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6277429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7305A2F4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3A496F90" w14:textId="77777777" w:rsidR="002310BC" w:rsidRPr="00697D82" w:rsidRDefault="000D6926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2E49CA25" w14:textId="77777777" w:rsidR="002310BC" w:rsidRPr="00697D82" w:rsidRDefault="002310BC" w:rsidP="002310BC">
      <w:pPr>
        <w:rPr>
          <w:rFonts w:ascii="Times New Roman" w:hAnsi="Times New Roman"/>
        </w:rPr>
      </w:pPr>
    </w:p>
    <w:p w14:paraId="5FDCB752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3171A260" w14:textId="77777777" w:rsidR="002310BC" w:rsidRPr="00697D82" w:rsidRDefault="000D6926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6F6F11B1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2310BC" w:rsidRPr="00697D82" w14:paraId="3CF68776" w14:textId="77777777" w:rsidTr="002310BC">
        <w:trPr>
          <w:trHeight w:val="567"/>
        </w:trPr>
        <w:tc>
          <w:tcPr>
            <w:tcW w:w="1908" w:type="dxa"/>
            <w:vAlign w:val="center"/>
          </w:tcPr>
          <w:p w14:paraId="1306A4D2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9</w:t>
            </w:r>
          </w:p>
        </w:tc>
        <w:tc>
          <w:tcPr>
            <w:tcW w:w="7946" w:type="dxa"/>
            <w:vAlign w:val="center"/>
          </w:tcPr>
          <w:p w14:paraId="00EDC6F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Lineær </w:t>
            </w:r>
            <w:r w:rsidR="00E956BF" w:rsidRPr="00697D82">
              <w:rPr>
                <w:rFonts w:ascii="Times New Roman" w:hAnsi="Times New Roman"/>
              </w:rPr>
              <w:t xml:space="preserve">og Kvadratisk </w:t>
            </w:r>
            <w:r w:rsidRPr="00697D82">
              <w:rPr>
                <w:rFonts w:ascii="Times New Roman" w:hAnsi="Times New Roman"/>
              </w:rPr>
              <w:t>programmering</w:t>
            </w:r>
          </w:p>
        </w:tc>
      </w:tr>
      <w:tr w:rsidR="002310BC" w:rsidRPr="00697D82" w14:paraId="227B1850" w14:textId="77777777" w:rsidTr="002310BC">
        <w:tc>
          <w:tcPr>
            <w:tcW w:w="1908" w:type="dxa"/>
          </w:tcPr>
          <w:p w14:paraId="58B78745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13CD395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31E495A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7BF0CDBF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ineære og kvadratiske funktioner i to variable</w:t>
            </w:r>
          </w:p>
          <w:p w14:paraId="6012003C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Ellipsens ligning</w:t>
            </w:r>
            <w:r w:rsidR="009743CF" w:rsidRPr="00697D82">
              <w:rPr>
                <w:rFonts w:ascii="Times New Roman" w:hAnsi="Times New Roman"/>
              </w:rPr>
              <w:t>.</w:t>
            </w:r>
          </w:p>
          <w:p w14:paraId="2D9FF4B6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Optimering af lineære funktioner med rette linjer som niveaulinjer</w:t>
            </w:r>
            <w:r w:rsidR="009743CF" w:rsidRPr="00697D82">
              <w:rPr>
                <w:rFonts w:ascii="Times New Roman" w:hAnsi="Times New Roman"/>
              </w:rPr>
              <w:t>.</w:t>
            </w:r>
          </w:p>
          <w:p w14:paraId="6C7BA7B5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Optimering af kvadratiske funktioner med </w:t>
            </w:r>
            <w:r w:rsidR="006B2DB6" w:rsidRPr="00697D82">
              <w:rPr>
                <w:rFonts w:ascii="Times New Roman" w:hAnsi="Times New Roman"/>
              </w:rPr>
              <w:t xml:space="preserve">parabler, cirkler og </w:t>
            </w:r>
            <w:r w:rsidRPr="00697D82">
              <w:rPr>
                <w:rFonts w:ascii="Times New Roman" w:hAnsi="Times New Roman"/>
              </w:rPr>
              <w:t>ellipser som niveaulinjer</w:t>
            </w:r>
            <w:r w:rsidR="009743CF" w:rsidRPr="00697D82">
              <w:rPr>
                <w:rFonts w:ascii="Times New Roman" w:hAnsi="Times New Roman"/>
              </w:rPr>
              <w:t>.</w:t>
            </w:r>
          </w:p>
          <w:p w14:paraId="5EDDB06E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Polygonområde</w:t>
            </w:r>
            <w:r w:rsidR="006B2DB6" w:rsidRPr="00697D82">
              <w:rPr>
                <w:rFonts w:ascii="Times New Roman" w:hAnsi="Times New Roman"/>
              </w:rPr>
              <w:t>/kapacitetsområde</w:t>
            </w:r>
            <w:r w:rsidR="009743CF" w:rsidRPr="00697D82">
              <w:rPr>
                <w:rFonts w:ascii="Times New Roman" w:hAnsi="Times New Roman"/>
              </w:rPr>
              <w:t>.</w:t>
            </w:r>
          </w:p>
          <w:p w14:paraId="493F3AD0" w14:textId="77777777" w:rsidR="009743CF" w:rsidRPr="00697D82" w:rsidRDefault="009743C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.</w:t>
            </w:r>
          </w:p>
          <w:p w14:paraId="19C01C80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</w:p>
          <w:p w14:paraId="7A12134B" w14:textId="77777777" w:rsidR="002310BC" w:rsidRPr="00697D82" w:rsidRDefault="002310BC" w:rsidP="00E956BF">
            <w:pPr>
              <w:tabs>
                <w:tab w:val="left" w:pos="2700"/>
                <w:tab w:val="left" w:pos="3240"/>
              </w:tabs>
              <w:ind w:left="432"/>
              <w:rPr>
                <w:rFonts w:ascii="Times New Roman" w:hAnsi="Times New Roman"/>
              </w:rPr>
            </w:pPr>
          </w:p>
        </w:tc>
      </w:tr>
      <w:tr w:rsidR="002310BC" w:rsidRPr="00697D82" w14:paraId="7DD372E3" w14:textId="77777777" w:rsidTr="002310BC">
        <w:trPr>
          <w:trHeight w:val="397"/>
        </w:trPr>
        <w:tc>
          <w:tcPr>
            <w:tcW w:w="1908" w:type="dxa"/>
            <w:vAlign w:val="center"/>
          </w:tcPr>
          <w:p w14:paraId="67607679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7AADEFBF" w14:textId="4A0A7CC8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3D13DB">
              <w:rPr>
                <w:rFonts w:ascii="Times New Roman" w:hAnsi="Times New Roman"/>
              </w:rPr>
              <w:t xml:space="preserve">, </w:t>
            </w:r>
            <w:r w:rsidR="00452637">
              <w:rPr>
                <w:rFonts w:ascii="Times New Roman" w:hAnsi="Times New Roman"/>
              </w:rPr>
              <w:t>27 timer, 70 sider</w:t>
            </w:r>
          </w:p>
        </w:tc>
      </w:tr>
      <w:tr w:rsidR="002310BC" w:rsidRPr="00697D82" w14:paraId="431891DC" w14:textId="77777777" w:rsidTr="002310BC">
        <w:tc>
          <w:tcPr>
            <w:tcW w:w="1908" w:type="dxa"/>
          </w:tcPr>
          <w:p w14:paraId="33EB5C1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673887F0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7EC3FB1E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3F85B48C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076C2213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modelleringer (primært af optimering af samtidig produktion af to alternative produkter) ved anvendelse af lineære modeller i to variable og have forståelse af modellernes begrænsninger, rækkevidde og korrekte brug.</w:t>
            </w:r>
          </w:p>
          <w:p w14:paraId="5A63E3C1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lommeregner eller GeoGebra til løsning af sådanne problemstillinger</w:t>
            </w:r>
          </w:p>
          <w:p w14:paraId="45254D70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2310BC" w:rsidRPr="00697D82" w14:paraId="07DDB069" w14:textId="77777777" w:rsidTr="002310BC">
        <w:tc>
          <w:tcPr>
            <w:tcW w:w="1908" w:type="dxa"/>
          </w:tcPr>
          <w:p w14:paraId="20A08C6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4A36F8F9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39FA5315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3521250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Anvendelse af IT </w:t>
            </w:r>
          </w:p>
          <w:p w14:paraId="0E955E0F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13461482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028D7567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5EC56444" w14:textId="77777777" w:rsidR="002310BC" w:rsidRPr="00697D82" w:rsidRDefault="000D6926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5A47768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2185C539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23EBD986" w14:textId="77777777" w:rsidR="002310BC" w:rsidRPr="00697D82" w:rsidRDefault="000D6926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2A04BDE7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9"/>
        <w:gridCol w:w="7937"/>
      </w:tblGrid>
      <w:tr w:rsidR="002310BC" w:rsidRPr="00697D82" w14:paraId="4C4875FD" w14:textId="77777777" w:rsidTr="002310BC">
        <w:trPr>
          <w:trHeight w:val="567"/>
        </w:trPr>
        <w:tc>
          <w:tcPr>
            <w:tcW w:w="1636" w:type="dxa"/>
            <w:vAlign w:val="center"/>
          </w:tcPr>
          <w:p w14:paraId="12F600B1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0</w:t>
            </w:r>
          </w:p>
        </w:tc>
        <w:tc>
          <w:tcPr>
            <w:tcW w:w="7937" w:type="dxa"/>
            <w:vAlign w:val="center"/>
          </w:tcPr>
          <w:p w14:paraId="02853B81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ndsynlighedsregning</w:t>
            </w:r>
          </w:p>
        </w:tc>
      </w:tr>
      <w:tr w:rsidR="002310BC" w:rsidRPr="00697D82" w14:paraId="1B25054C" w14:textId="77777777" w:rsidTr="002310BC">
        <w:tc>
          <w:tcPr>
            <w:tcW w:w="1636" w:type="dxa"/>
          </w:tcPr>
          <w:p w14:paraId="12E3589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37" w:type="dxa"/>
          </w:tcPr>
          <w:p w14:paraId="36CB2028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99D5CF3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15039585" w14:textId="77777777" w:rsidR="007015C2" w:rsidRPr="00697D82" w:rsidRDefault="00EB6441" w:rsidP="007015C2">
            <w:pPr>
              <w:numPr>
                <w:ilvl w:val="0"/>
                <w:numId w:val="25"/>
              </w:numPr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ndsynlighedsfelt, u</w:t>
            </w:r>
            <w:r w:rsidR="00D67212" w:rsidRPr="00697D82">
              <w:rPr>
                <w:rFonts w:ascii="Times New Roman" w:hAnsi="Times New Roman"/>
              </w:rPr>
              <w:t xml:space="preserve">dfald, </w:t>
            </w:r>
            <w:r w:rsidR="002310BC" w:rsidRPr="00697D82">
              <w:rPr>
                <w:rFonts w:ascii="Times New Roman" w:hAnsi="Times New Roman"/>
              </w:rPr>
              <w:t>udfaldsrum og hændelser</w:t>
            </w:r>
            <w:r w:rsidR="007015C2" w:rsidRPr="00697D82">
              <w:rPr>
                <w:rFonts w:ascii="Times New Roman" w:hAnsi="Times New Roman"/>
              </w:rPr>
              <w:t>, krav til sandsynlighedsfunktioner</w:t>
            </w:r>
            <w:r w:rsidR="008B13EA" w:rsidRPr="00697D82">
              <w:rPr>
                <w:rFonts w:ascii="Times New Roman" w:hAnsi="Times New Roman"/>
              </w:rPr>
              <w:t>, uafhængige hændelser</w:t>
            </w:r>
            <w:r w:rsidR="007015C2" w:rsidRPr="00697D82">
              <w:rPr>
                <w:rFonts w:ascii="Times New Roman" w:hAnsi="Times New Roman"/>
              </w:rPr>
              <w:t>.</w:t>
            </w:r>
          </w:p>
          <w:p w14:paraId="458BCE7B" w14:textId="77777777" w:rsidR="002567C6" w:rsidRPr="00697D82" w:rsidRDefault="002567C6" w:rsidP="007015C2">
            <w:pPr>
              <w:numPr>
                <w:ilvl w:val="0"/>
                <w:numId w:val="25"/>
              </w:numPr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.</w:t>
            </w:r>
          </w:p>
          <w:p w14:paraId="1F7D233F" w14:textId="77777777" w:rsidR="002310BC" w:rsidRPr="00697D82" w:rsidRDefault="002310BC" w:rsidP="008B13EA">
            <w:pPr>
              <w:spacing w:line="240" w:lineRule="auto"/>
              <w:ind w:left="720"/>
              <w:rPr>
                <w:rFonts w:ascii="Times New Roman" w:hAnsi="Times New Roman"/>
              </w:rPr>
            </w:pPr>
          </w:p>
          <w:p w14:paraId="1EBDE435" w14:textId="77777777" w:rsidR="002310BC" w:rsidRPr="00697D82" w:rsidRDefault="002310BC" w:rsidP="002310BC">
            <w:pPr>
              <w:tabs>
                <w:tab w:val="num" w:pos="792"/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</w:rPr>
            </w:pPr>
          </w:p>
          <w:p w14:paraId="75E88132" w14:textId="77777777" w:rsidR="00EB6441" w:rsidRPr="00697D82" w:rsidRDefault="002310BC" w:rsidP="00EB6441">
            <w:pPr>
              <w:tabs>
                <w:tab w:val="num" w:pos="792"/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73B140FD" w14:textId="77777777" w:rsidR="00EB6441" w:rsidRPr="00697D82" w:rsidRDefault="00EB6441" w:rsidP="00DF7684">
            <w:pPr>
              <w:pStyle w:val="Listeafsnit"/>
              <w:numPr>
                <w:ilvl w:val="0"/>
                <w:numId w:val="25"/>
              </w:numPr>
              <w:tabs>
                <w:tab w:val="num" w:pos="792"/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Venn-diagrammer og additionsloven. </w:t>
            </w:r>
          </w:p>
          <w:p w14:paraId="7217246A" w14:textId="77777777" w:rsidR="002310BC" w:rsidRPr="00697D82" w:rsidRDefault="002310BC" w:rsidP="00DF7684">
            <w:pPr>
              <w:pStyle w:val="Listeafsnit"/>
              <w:numPr>
                <w:ilvl w:val="0"/>
                <w:numId w:val="25"/>
              </w:numPr>
              <w:tabs>
                <w:tab w:val="num" w:pos="792"/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tinget sandsynlighed, uafhængige hændelser, kombinatorik.</w:t>
            </w:r>
          </w:p>
          <w:p w14:paraId="7CDCF61B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  <w:b/>
              </w:rPr>
            </w:pPr>
          </w:p>
          <w:p w14:paraId="43DA76E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</w:p>
          <w:p w14:paraId="2F103098" w14:textId="77777777" w:rsidR="002310BC" w:rsidRPr="00697D82" w:rsidRDefault="002310BC" w:rsidP="002310BC">
            <w:pPr>
              <w:tabs>
                <w:tab w:val="left" w:pos="792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2310BC" w:rsidRPr="00697D82" w14:paraId="10CA1910" w14:textId="77777777" w:rsidTr="002310BC">
        <w:trPr>
          <w:trHeight w:val="397"/>
        </w:trPr>
        <w:tc>
          <w:tcPr>
            <w:tcW w:w="1636" w:type="dxa"/>
            <w:vAlign w:val="center"/>
          </w:tcPr>
          <w:p w14:paraId="7648F26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37" w:type="dxa"/>
            <w:vAlign w:val="center"/>
          </w:tcPr>
          <w:p w14:paraId="678913D1" w14:textId="2D37D6BF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FF714A">
              <w:rPr>
                <w:rFonts w:ascii="Times New Roman" w:hAnsi="Times New Roman"/>
              </w:rPr>
              <w:t xml:space="preserve"> 8 timer, </w:t>
            </w:r>
            <w:r w:rsidR="004A44BE">
              <w:rPr>
                <w:rFonts w:ascii="Times New Roman" w:hAnsi="Times New Roman"/>
              </w:rPr>
              <w:t>20 sider</w:t>
            </w:r>
          </w:p>
        </w:tc>
      </w:tr>
      <w:tr w:rsidR="002310BC" w:rsidRPr="00697D82" w14:paraId="2578F664" w14:textId="77777777" w:rsidTr="002310BC">
        <w:tc>
          <w:tcPr>
            <w:tcW w:w="1636" w:type="dxa"/>
          </w:tcPr>
          <w:p w14:paraId="34303003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37" w:type="dxa"/>
          </w:tcPr>
          <w:p w14:paraId="37AEBB95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455F0A76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6A2127B5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14FD389A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unne forklare og anvende additionsloven i forskellige sammenhænge.</w:t>
            </w:r>
          </w:p>
          <w:p w14:paraId="51712A5C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unne anvende definitionen på betinget sandsynlighed og gøre rede for hvad man forstår ved uafhængige hændelser.</w:t>
            </w:r>
          </w:p>
          <w:p w14:paraId="7D72F105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nytte IT til løsning af opgaver</w:t>
            </w:r>
          </w:p>
          <w:p w14:paraId="3D9558B5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2310BC" w:rsidRPr="00697D82" w14:paraId="2C19C153" w14:textId="77777777" w:rsidTr="002310BC">
        <w:tc>
          <w:tcPr>
            <w:tcW w:w="1636" w:type="dxa"/>
          </w:tcPr>
          <w:p w14:paraId="2C911D9E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37" w:type="dxa"/>
          </w:tcPr>
          <w:p w14:paraId="5629EE38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1A4C08C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487B8B68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 og regneark)</w:t>
            </w:r>
          </w:p>
          <w:p w14:paraId="469FF8BC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021629FB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Casearbejde med udarbejdelse af rapport</w:t>
            </w:r>
          </w:p>
          <w:p w14:paraId="275521F4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0804681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731A62DE" w14:textId="77777777" w:rsidR="002310BC" w:rsidRPr="00697D82" w:rsidRDefault="000D6926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64FD70F" w14:textId="77777777" w:rsidR="002310BC" w:rsidRPr="00697D82" w:rsidRDefault="002310BC" w:rsidP="002310BC">
      <w:pPr>
        <w:rPr>
          <w:rFonts w:ascii="Times New Roman" w:hAnsi="Times New Roman"/>
        </w:rPr>
      </w:pPr>
    </w:p>
    <w:p w14:paraId="4FFA3064" w14:textId="77777777" w:rsidR="002310BC" w:rsidRPr="00697D82" w:rsidRDefault="002310BC" w:rsidP="002310BC">
      <w:pPr>
        <w:rPr>
          <w:rFonts w:ascii="Times New Roman" w:hAnsi="Times New Roman"/>
        </w:rPr>
      </w:pPr>
    </w:p>
    <w:p w14:paraId="4C1F5347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68CABAA9" w14:textId="77777777" w:rsidR="002310BC" w:rsidRPr="00697D82" w:rsidRDefault="000D6926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4467C680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2310BC" w:rsidRPr="00697D82" w14:paraId="67F93B70" w14:textId="77777777" w:rsidTr="002310BC">
        <w:trPr>
          <w:trHeight w:val="567"/>
        </w:trPr>
        <w:tc>
          <w:tcPr>
            <w:tcW w:w="1908" w:type="dxa"/>
            <w:vAlign w:val="center"/>
          </w:tcPr>
          <w:p w14:paraId="5C3705E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1</w:t>
            </w:r>
          </w:p>
        </w:tc>
        <w:tc>
          <w:tcPr>
            <w:tcW w:w="7946" w:type="dxa"/>
            <w:vAlign w:val="center"/>
          </w:tcPr>
          <w:p w14:paraId="45EB1E61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ndsynlighedsfordelinger, konfidensintervaller og Chi-i-anden test</w:t>
            </w:r>
          </w:p>
        </w:tc>
      </w:tr>
      <w:tr w:rsidR="002310BC" w:rsidRPr="00697D82" w14:paraId="36D21DBF" w14:textId="77777777" w:rsidTr="002310BC">
        <w:tc>
          <w:tcPr>
            <w:tcW w:w="1908" w:type="dxa"/>
          </w:tcPr>
          <w:p w14:paraId="5F6A2D79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075F697B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725E441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2566E6DF" w14:textId="77777777" w:rsidR="002310BC" w:rsidRPr="00697D82" w:rsidRDefault="002310BC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skrete stokastiske variable.</w:t>
            </w:r>
          </w:p>
          <w:p w14:paraId="77B3BB9F" w14:textId="77777777" w:rsidR="002310BC" w:rsidRPr="00697D82" w:rsidRDefault="002310BC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Punktsandsynlighed, fordelingsfunktion, pindediagram, trappediagram, middelværdi, varians, standardafvigelse.</w:t>
            </w:r>
          </w:p>
          <w:p w14:paraId="4531AEF5" w14:textId="77777777" w:rsidR="002310BC" w:rsidRPr="00697D82" w:rsidRDefault="002310BC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inomialfordelingen, middelværdi, varians, standardafvigelse.</w:t>
            </w:r>
          </w:p>
          <w:p w14:paraId="1E11D1EF" w14:textId="77777777" w:rsidR="002310BC" w:rsidRPr="00697D82" w:rsidRDefault="00D67212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Normalfordelingsapproksimation</w:t>
            </w:r>
            <w:r w:rsidR="002310BC" w:rsidRPr="00697D82">
              <w:rPr>
                <w:rFonts w:ascii="Times New Roman" w:hAnsi="Times New Roman"/>
              </w:rPr>
              <w:t>.</w:t>
            </w:r>
          </w:p>
          <w:p w14:paraId="2CAF8B00" w14:textId="77777777" w:rsidR="006B2DB6" w:rsidRPr="00697D82" w:rsidRDefault="00C1784E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endskab til</w:t>
            </w:r>
            <w:r w:rsidR="006B2DB6" w:rsidRPr="00697D82">
              <w:rPr>
                <w:rFonts w:ascii="Times New Roman" w:hAnsi="Times New Roman"/>
              </w:rPr>
              <w:t xml:space="preserve"> Normalfordelingen</w:t>
            </w:r>
          </w:p>
          <w:p w14:paraId="65745C49" w14:textId="77777777" w:rsidR="00D67212" w:rsidRPr="00697D82" w:rsidRDefault="002310BC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Konfidensintervaller for </w:t>
            </w:r>
            <w:r w:rsidRPr="00697D82">
              <w:rPr>
                <w:rFonts w:ascii="Times New Roman" w:hAnsi="Times New Roman"/>
                <w:i/>
              </w:rPr>
              <w:t>p</w:t>
            </w:r>
            <w:r w:rsidRPr="00697D82">
              <w:rPr>
                <w:rFonts w:ascii="Times New Roman" w:hAnsi="Times New Roman"/>
              </w:rPr>
              <w:t xml:space="preserve"> </w:t>
            </w:r>
            <w:r w:rsidR="006B2DB6" w:rsidRPr="00697D82">
              <w:rPr>
                <w:rFonts w:ascii="Times New Roman" w:hAnsi="Times New Roman"/>
              </w:rPr>
              <w:t xml:space="preserve">og </w:t>
            </w:r>
            <w:r w:rsidR="006B2DB6" w:rsidRPr="00697D82">
              <w:rPr>
                <w:rFonts w:ascii="Times New Roman" w:hAnsi="Times New Roman"/>
                <w:i/>
              </w:rPr>
              <w:sym w:font="Symbol" w:char="F06D"/>
            </w:r>
            <w:r w:rsidR="00C1784E" w:rsidRPr="00697D82">
              <w:rPr>
                <w:rFonts w:ascii="Times New Roman" w:hAnsi="Times New Roman"/>
              </w:rPr>
              <w:t xml:space="preserve"> </w:t>
            </w:r>
            <w:r w:rsidRPr="00697D82">
              <w:rPr>
                <w:rFonts w:ascii="Times New Roman" w:hAnsi="Times New Roman"/>
              </w:rPr>
              <w:t xml:space="preserve">herunder estimater for </w:t>
            </w:r>
            <w:r w:rsidRPr="00697D82">
              <w:rPr>
                <w:rFonts w:ascii="Times New Roman" w:hAnsi="Times New Roman"/>
                <w:i/>
              </w:rPr>
              <w:t>p</w:t>
            </w:r>
            <w:r w:rsidRPr="00697D82">
              <w:rPr>
                <w:rFonts w:ascii="Times New Roman" w:hAnsi="Times New Roman"/>
              </w:rPr>
              <w:t xml:space="preserve"> </w:t>
            </w:r>
          </w:p>
          <w:p w14:paraId="3C053BD4" w14:textId="77777777" w:rsidR="006B2DB6" w:rsidRPr="00697D82" w:rsidRDefault="006B2DB6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endskab til t-</w:t>
            </w:r>
            <w:r w:rsidR="00D31F7B" w:rsidRPr="00697D82">
              <w:rPr>
                <w:rFonts w:ascii="Times New Roman" w:hAnsi="Times New Roman"/>
              </w:rPr>
              <w:t>fordelingen</w:t>
            </w:r>
          </w:p>
          <w:p w14:paraId="2FD50FA7" w14:textId="77777777" w:rsidR="00C1784E" w:rsidRPr="00697D82" w:rsidRDefault="00C1784E" w:rsidP="00C1784E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817" w:hanging="425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Chi i anden test ved et eller flere inddelingskriterier: Opstilling af pivot-tabel, H</w:t>
            </w:r>
            <w:r w:rsidRPr="00697D82">
              <w:rPr>
                <w:rFonts w:ascii="Times New Roman" w:hAnsi="Times New Roman"/>
                <w:vertAlign w:val="subscript"/>
              </w:rPr>
              <w:t>0</w:t>
            </w:r>
            <w:r w:rsidRPr="00697D82">
              <w:rPr>
                <w:rFonts w:ascii="Times New Roman" w:hAnsi="Times New Roman"/>
              </w:rPr>
              <w:t>-hypotese og alternativ hypotese, bestemmelse af antal frihedsgrader og kritisk værdi, beregning af forventede værdier, bestemmelse af  teststørrelse, signifikanssandsynlighed og signifikansniveau.</w:t>
            </w:r>
          </w:p>
          <w:p w14:paraId="1BC65921" w14:textId="77777777" w:rsidR="00FA78B8" w:rsidRPr="00697D82" w:rsidRDefault="00FA78B8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.</w:t>
            </w:r>
          </w:p>
          <w:p w14:paraId="23560A33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432"/>
              <w:rPr>
                <w:rFonts w:ascii="Times New Roman" w:hAnsi="Times New Roman"/>
              </w:rPr>
            </w:pPr>
          </w:p>
        </w:tc>
      </w:tr>
      <w:tr w:rsidR="002310BC" w:rsidRPr="00697D82" w14:paraId="339C5657" w14:textId="77777777" w:rsidTr="002310BC">
        <w:trPr>
          <w:trHeight w:val="397"/>
        </w:trPr>
        <w:tc>
          <w:tcPr>
            <w:tcW w:w="1908" w:type="dxa"/>
            <w:vAlign w:val="center"/>
          </w:tcPr>
          <w:p w14:paraId="35CBEC59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</w:p>
        </w:tc>
        <w:tc>
          <w:tcPr>
            <w:tcW w:w="7946" w:type="dxa"/>
            <w:vAlign w:val="center"/>
          </w:tcPr>
          <w:p w14:paraId="6B36E281" w14:textId="40F6A375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201F74">
              <w:rPr>
                <w:rFonts w:ascii="Times New Roman" w:hAnsi="Times New Roman"/>
              </w:rPr>
              <w:t xml:space="preserve"> 28 timer, </w:t>
            </w:r>
            <w:r w:rsidR="005B0BC5">
              <w:rPr>
                <w:rFonts w:ascii="Times New Roman" w:hAnsi="Times New Roman"/>
              </w:rPr>
              <w:t>50 sider</w:t>
            </w:r>
          </w:p>
        </w:tc>
      </w:tr>
      <w:tr w:rsidR="002310BC" w:rsidRPr="00697D82" w14:paraId="5C549F22" w14:textId="77777777" w:rsidTr="002310BC">
        <w:tc>
          <w:tcPr>
            <w:tcW w:w="1908" w:type="dxa"/>
          </w:tcPr>
          <w:p w14:paraId="0FA91B9A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6594AE2C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13EAB5EA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2E518303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081BDBFD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unne beregne sandsynligheder i binomialfordelingen, normalfordelingen og i Chi i anden fordelingen.</w:t>
            </w:r>
          </w:p>
          <w:p w14:paraId="2FD340D8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Kunne beregne konfidensintervaller for </w:t>
            </w:r>
            <w:r w:rsidRPr="00697D82">
              <w:rPr>
                <w:rFonts w:ascii="Times New Roman" w:hAnsi="Times New Roman"/>
                <w:i/>
              </w:rPr>
              <w:t>p</w:t>
            </w:r>
            <w:r w:rsidRPr="00697D82">
              <w:rPr>
                <w:rFonts w:ascii="Times New Roman" w:hAnsi="Times New Roman"/>
              </w:rPr>
              <w:t xml:space="preserve"> og </w:t>
            </w:r>
            <w:r w:rsidR="000D6926" w:rsidRPr="000F4169">
              <w:rPr>
                <w:rFonts w:ascii="Times New Roman" w:hAnsi="Times New Roman"/>
                <w:noProof/>
                <w:position w:val="-10"/>
              </w:rPr>
              <w:object w:dxaOrig="240" w:dyaOrig="260" w14:anchorId="0E5C01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3.35pt;height:13.35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717161598" r:id="rId11"/>
              </w:object>
            </w:r>
            <w:r w:rsidRPr="00697D82">
              <w:rPr>
                <w:rFonts w:ascii="Times New Roman" w:hAnsi="Times New Roman"/>
              </w:rPr>
              <w:t xml:space="preserve"> </w:t>
            </w:r>
            <w:proofErr w:type="spellStart"/>
            <w:r w:rsidRPr="00697D82">
              <w:rPr>
                <w:rFonts w:ascii="Times New Roman" w:hAnsi="Times New Roman"/>
              </w:rPr>
              <w:t>og</w:t>
            </w:r>
            <w:proofErr w:type="spellEnd"/>
            <w:r w:rsidRPr="00697D82">
              <w:rPr>
                <w:rFonts w:ascii="Times New Roman" w:hAnsi="Times New Roman"/>
              </w:rPr>
              <w:t xml:space="preserve"> vurdere en påstand ud fra det beregnede konfidensinterval.</w:t>
            </w:r>
          </w:p>
          <w:p w14:paraId="1FB66D11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unne angive faktorer der kan påvirke bredden af konfidensintervallet.</w:t>
            </w:r>
          </w:p>
          <w:p w14:paraId="3482F13B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unne forklare hvornår man accepterer eller afviser en nulhypotese.</w:t>
            </w:r>
          </w:p>
          <w:p w14:paraId="1E6D25EC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Excel og GeoGebra til løsning af problemstillinger indenfor emnet</w:t>
            </w:r>
          </w:p>
        </w:tc>
      </w:tr>
      <w:tr w:rsidR="002310BC" w:rsidRPr="00697D82" w14:paraId="52DB701F" w14:textId="77777777" w:rsidTr="002310BC">
        <w:tc>
          <w:tcPr>
            <w:tcW w:w="1908" w:type="dxa"/>
          </w:tcPr>
          <w:p w14:paraId="3569B15F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32C65112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7D20E4EB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71FB1337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GeoGebra og Regneark)</w:t>
            </w:r>
          </w:p>
          <w:p w14:paraId="481D0AF5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1D3A3B16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Casearbejde med udarbejdelse af rapport</w:t>
            </w:r>
          </w:p>
          <w:p w14:paraId="5DF98BEA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49797071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476943A2" w14:textId="77777777" w:rsidR="002310BC" w:rsidRPr="00697D82" w:rsidRDefault="000D6926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2C5466AF" w14:textId="77777777" w:rsidR="00FA78B8" w:rsidRPr="00697D82" w:rsidRDefault="00FA78B8" w:rsidP="00161C57">
      <w:pPr>
        <w:tabs>
          <w:tab w:val="left" w:pos="2700"/>
          <w:tab w:val="left" w:pos="3240"/>
        </w:tabs>
        <w:rPr>
          <w:rFonts w:ascii="Times New Roman" w:hAnsi="Times New Roman"/>
        </w:rPr>
        <w:sectPr w:rsidR="00FA78B8" w:rsidRPr="00697D82" w:rsidSect="000D0DD3">
          <w:pgSz w:w="11906" w:h="16838"/>
          <w:pgMar w:top="1259" w:right="1134" w:bottom="170" w:left="907" w:header="709" w:footer="709" w:gutter="0"/>
          <w:cols w:space="708"/>
          <w:docGrid w:linePitch="360"/>
        </w:sectPr>
      </w:pPr>
    </w:p>
    <w:p w14:paraId="3CF41055" w14:textId="77777777" w:rsidR="00FA78B8" w:rsidRPr="00697D82" w:rsidRDefault="00FA78B8" w:rsidP="00FA78B8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7A234EAA" w14:textId="77777777" w:rsidR="00FA78B8" w:rsidRPr="00697D82" w:rsidRDefault="000D6926" w:rsidP="00FA78B8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FA78B8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378DBC08" w14:textId="77777777" w:rsidR="00FA78B8" w:rsidRPr="00697D82" w:rsidRDefault="00FA78B8" w:rsidP="00FA78B8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FA78B8" w:rsidRPr="00697D82" w14:paraId="27278F5D" w14:textId="77777777" w:rsidTr="00FB3D67">
        <w:trPr>
          <w:trHeight w:val="397"/>
        </w:trPr>
        <w:tc>
          <w:tcPr>
            <w:tcW w:w="1908" w:type="dxa"/>
            <w:vAlign w:val="center"/>
          </w:tcPr>
          <w:p w14:paraId="53734484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2</w:t>
            </w:r>
          </w:p>
        </w:tc>
        <w:tc>
          <w:tcPr>
            <w:tcW w:w="7946" w:type="dxa"/>
            <w:vAlign w:val="center"/>
          </w:tcPr>
          <w:p w14:paraId="08184BFB" w14:textId="590AE67D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Integralregning og </w:t>
            </w:r>
            <w:r w:rsidR="00352432" w:rsidRPr="00697D82">
              <w:rPr>
                <w:rFonts w:ascii="Times New Roman" w:hAnsi="Times New Roman"/>
              </w:rPr>
              <w:t>D</w:t>
            </w:r>
            <w:r w:rsidRPr="00697D82">
              <w:rPr>
                <w:rFonts w:ascii="Times New Roman" w:hAnsi="Times New Roman"/>
              </w:rPr>
              <w:t>ifferentialligninger</w:t>
            </w:r>
            <w:r w:rsidR="005B0BC5">
              <w:rPr>
                <w:rFonts w:ascii="Times New Roman" w:hAnsi="Times New Roman"/>
              </w:rPr>
              <w:t xml:space="preserve"> </w:t>
            </w:r>
          </w:p>
        </w:tc>
      </w:tr>
      <w:tr w:rsidR="00FA78B8" w:rsidRPr="00697D82" w14:paraId="2D454B86" w14:textId="77777777" w:rsidTr="00FB3D67">
        <w:tc>
          <w:tcPr>
            <w:tcW w:w="1908" w:type="dxa"/>
          </w:tcPr>
          <w:p w14:paraId="33B39896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0BF17602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948D117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098A3933" w14:textId="77777777" w:rsidR="00FA78B8" w:rsidRPr="00697D82" w:rsidRDefault="00FA78B8" w:rsidP="00DF7684">
            <w:pPr>
              <w:numPr>
                <w:ilvl w:val="0"/>
                <w:numId w:val="8"/>
              </w:numPr>
              <w:tabs>
                <w:tab w:val="clear" w:pos="1152"/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grebet stamfunktion og antallet af stamfunktioner </w:t>
            </w:r>
          </w:p>
          <w:p w14:paraId="16C104D7" w14:textId="77777777" w:rsidR="00FA78B8" w:rsidRPr="00697D82" w:rsidRDefault="00FA78B8" w:rsidP="00DF7684">
            <w:pPr>
              <w:numPr>
                <w:ilvl w:val="0"/>
                <w:numId w:val="8"/>
              </w:numPr>
              <w:tabs>
                <w:tab w:val="clear" w:pos="1152"/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efinition af ubestemte og bestemte integraler </w:t>
            </w:r>
          </w:p>
          <w:p w14:paraId="05E35F23" w14:textId="77777777" w:rsidR="00FA78B8" w:rsidRPr="00697D82" w:rsidRDefault="00FA78B8" w:rsidP="00DF7684">
            <w:pPr>
              <w:numPr>
                <w:ilvl w:val="0"/>
                <w:numId w:val="8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mmenhængen mellem integral og areal</w:t>
            </w:r>
            <w:r w:rsidR="00352432" w:rsidRPr="00697D82">
              <w:rPr>
                <w:rFonts w:ascii="Times New Roman" w:hAnsi="Times New Roman"/>
              </w:rPr>
              <w:t>, areal mellem to funktioner</w:t>
            </w:r>
          </w:p>
          <w:p w14:paraId="7EC56993" w14:textId="77777777" w:rsidR="00FA78B8" w:rsidRPr="00697D82" w:rsidRDefault="00FA78B8" w:rsidP="00DF7684">
            <w:pPr>
              <w:numPr>
                <w:ilvl w:val="0"/>
                <w:numId w:val="8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Regneregler for integration af </w:t>
            </w:r>
            <w:r w:rsidR="00352432" w:rsidRPr="00697D82">
              <w:rPr>
                <w:rFonts w:ascii="Times New Roman" w:hAnsi="Times New Roman"/>
              </w:rPr>
              <w:t xml:space="preserve">polynomier og eksponentielle funktioner, </w:t>
            </w:r>
            <w:r w:rsidRPr="00697D82">
              <w:rPr>
                <w:rFonts w:ascii="Times New Roman" w:hAnsi="Times New Roman"/>
              </w:rPr>
              <w:t>sum</w:t>
            </w:r>
            <w:r w:rsidR="00352432" w:rsidRPr="00697D82">
              <w:rPr>
                <w:rFonts w:ascii="Times New Roman" w:hAnsi="Times New Roman"/>
              </w:rPr>
              <w:t xml:space="preserve"> og differens af to funktioner, k*f(x)</w:t>
            </w:r>
            <w:r w:rsidRPr="00697D82">
              <w:rPr>
                <w:rFonts w:ascii="Times New Roman" w:hAnsi="Times New Roman"/>
              </w:rPr>
              <w:t xml:space="preserve"> og sammensatte funktioner samt integration af </w:t>
            </w:r>
            <w:r w:rsidR="00EF59E2" w:rsidRPr="00697D82">
              <w:rPr>
                <w:rFonts w:ascii="Times New Roman" w:hAnsi="Times New Roman"/>
              </w:rPr>
              <w:t>polynomier og eksponential</w:t>
            </w:r>
            <w:r w:rsidRPr="00697D82">
              <w:rPr>
                <w:rFonts w:ascii="Times New Roman" w:hAnsi="Times New Roman"/>
              </w:rPr>
              <w:t>funktioner</w:t>
            </w:r>
          </w:p>
          <w:p w14:paraId="76701E84" w14:textId="77777777" w:rsidR="00FA78B8" w:rsidRPr="00697D82" w:rsidRDefault="00FA78B8" w:rsidP="00DF7684">
            <w:pPr>
              <w:numPr>
                <w:ilvl w:val="0"/>
                <w:numId w:val="8"/>
              </w:numPr>
              <w:tabs>
                <w:tab w:val="clear" w:pos="1152"/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Integration ved substitution</w:t>
            </w:r>
          </w:p>
          <w:p w14:paraId="464FA05E" w14:textId="77777777" w:rsidR="00FA78B8" w:rsidRPr="00697D82" w:rsidRDefault="00352432" w:rsidP="00DF7684">
            <w:pPr>
              <w:numPr>
                <w:ilvl w:val="0"/>
                <w:numId w:val="8"/>
              </w:numPr>
              <w:tabs>
                <w:tab w:val="clear" w:pos="1152"/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ifferentialligninger: </w:t>
            </w:r>
            <w:r w:rsidR="00FA78B8" w:rsidRPr="00697D82">
              <w:rPr>
                <w:rFonts w:ascii="Times New Roman" w:hAnsi="Times New Roman"/>
              </w:rPr>
              <w:t xml:space="preserve">Definition </w:t>
            </w:r>
            <w:r w:rsidRPr="00697D82">
              <w:rPr>
                <w:rFonts w:ascii="Times New Roman" w:hAnsi="Times New Roman"/>
              </w:rPr>
              <w:t>og løsning (det præciseres ikke hvilke typer af ligninger, eleverne skal kende)</w:t>
            </w:r>
          </w:p>
          <w:p w14:paraId="77C81E12" w14:textId="77777777" w:rsidR="00352432" w:rsidRPr="00697D82" w:rsidRDefault="00352432" w:rsidP="00DF7684">
            <w:pPr>
              <w:numPr>
                <w:ilvl w:val="0"/>
                <w:numId w:val="8"/>
              </w:numPr>
              <w:tabs>
                <w:tab w:val="clear" w:pos="1152"/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ldstændig og partikulær løsning, løsningskurver og linje-elementer</w:t>
            </w:r>
          </w:p>
          <w:p w14:paraId="53369645" w14:textId="77777777" w:rsidR="00EF59E2" w:rsidRPr="00697D82" w:rsidRDefault="00EF59E2" w:rsidP="00DF7684">
            <w:pPr>
              <w:numPr>
                <w:ilvl w:val="0"/>
                <w:numId w:val="8"/>
              </w:numPr>
              <w:tabs>
                <w:tab w:val="clear" w:pos="1152"/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</w:t>
            </w:r>
          </w:p>
          <w:p w14:paraId="702FA71C" w14:textId="77777777" w:rsidR="00352432" w:rsidRPr="00697D82" w:rsidRDefault="00352432" w:rsidP="00352432">
            <w:p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</w:p>
          <w:p w14:paraId="6F2AD967" w14:textId="77777777" w:rsidR="00352432" w:rsidRPr="00697D82" w:rsidRDefault="00352432" w:rsidP="00352432">
            <w:p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</w:p>
          <w:p w14:paraId="59E3248D" w14:textId="77777777" w:rsidR="00352432" w:rsidRPr="00697D82" w:rsidRDefault="00352432" w:rsidP="00352432">
            <w:pPr>
              <w:tabs>
                <w:tab w:val="left" w:pos="792"/>
                <w:tab w:val="left" w:pos="3240"/>
              </w:tabs>
              <w:ind w:left="394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79FE10DB" w14:textId="77777777" w:rsidR="00352432" w:rsidRPr="00697D82" w:rsidRDefault="00352432" w:rsidP="00DF7684">
            <w:pPr>
              <w:numPr>
                <w:ilvl w:val="0"/>
                <w:numId w:val="8"/>
              </w:numPr>
              <w:tabs>
                <w:tab w:val="clear" w:pos="1152"/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Hovedsætningen inklusive bevis</w:t>
            </w:r>
          </w:p>
          <w:p w14:paraId="22D9A762" w14:textId="77777777" w:rsidR="00FA78B8" w:rsidRPr="00697D82" w:rsidRDefault="00FA78B8" w:rsidP="00352432">
            <w:pPr>
              <w:tabs>
                <w:tab w:val="left" w:pos="792"/>
                <w:tab w:val="left" w:pos="3240"/>
              </w:tabs>
              <w:ind w:left="432"/>
              <w:rPr>
                <w:rFonts w:ascii="Times New Roman" w:hAnsi="Times New Roman"/>
              </w:rPr>
            </w:pPr>
          </w:p>
          <w:p w14:paraId="12F71DF7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FA78B8" w:rsidRPr="00697D82" w14:paraId="2C633341" w14:textId="77777777" w:rsidTr="00FB3D67">
        <w:trPr>
          <w:trHeight w:val="397"/>
        </w:trPr>
        <w:tc>
          <w:tcPr>
            <w:tcW w:w="1908" w:type="dxa"/>
            <w:vAlign w:val="center"/>
          </w:tcPr>
          <w:p w14:paraId="566F0F66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7DAE8CF9" w14:textId="34F04116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C02212">
              <w:rPr>
                <w:rFonts w:ascii="Times New Roman" w:hAnsi="Times New Roman"/>
              </w:rPr>
              <w:t xml:space="preserve"> 35 timer, 60 sider</w:t>
            </w:r>
          </w:p>
        </w:tc>
      </w:tr>
      <w:tr w:rsidR="00FA78B8" w:rsidRPr="00697D82" w14:paraId="029C4161" w14:textId="77777777" w:rsidTr="00FB3D67">
        <w:tc>
          <w:tcPr>
            <w:tcW w:w="1908" w:type="dxa"/>
          </w:tcPr>
          <w:p w14:paraId="74B215C2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6EF9A8D0" w14:textId="77777777" w:rsidR="00FA78B8" w:rsidRPr="00697D82" w:rsidRDefault="00FA78B8" w:rsidP="00FB3D67">
            <w:pPr>
              <w:pStyle w:val="Default"/>
              <w:rPr>
                <w:rFonts w:ascii="Times New Roman" w:hAnsi="Times New Roman" w:cs="Times New Roman"/>
              </w:rPr>
            </w:pPr>
          </w:p>
          <w:p w14:paraId="7ACE1EC8" w14:textId="77777777" w:rsidR="00FA78B8" w:rsidRPr="00697D82" w:rsidRDefault="00FA78B8" w:rsidP="00FB3D67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507FDC29" w14:textId="77777777" w:rsidR="00FA78B8" w:rsidRPr="00697D82" w:rsidRDefault="00FA78B8" w:rsidP="00FB3D67">
            <w:pPr>
              <w:pStyle w:val="Default"/>
              <w:rPr>
                <w:rFonts w:ascii="Times New Roman" w:hAnsi="Times New Roman" w:cs="Times New Roman"/>
              </w:rPr>
            </w:pPr>
          </w:p>
          <w:p w14:paraId="542DF453" w14:textId="77777777" w:rsidR="00FA78B8" w:rsidRPr="00697D82" w:rsidRDefault="00FA78B8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orstå sammenhængen mellem stamfunktionen og arealet under grafen for en funktion</w:t>
            </w:r>
          </w:p>
          <w:p w14:paraId="0202EF6B" w14:textId="77777777" w:rsidR="00FA78B8" w:rsidRPr="00697D82" w:rsidRDefault="00FA78B8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Integrere funktioner af de nævnte typer og gøre rede for argumenterne for regnereglerne</w:t>
            </w:r>
          </w:p>
          <w:p w14:paraId="45A7987D" w14:textId="77777777" w:rsidR="00FA78B8" w:rsidRPr="00697D82" w:rsidRDefault="00FA78B8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nytte integration til beregning af areal af diverse figurer </w:t>
            </w:r>
          </w:p>
          <w:p w14:paraId="4991CB3A" w14:textId="77777777" w:rsidR="00FA78B8" w:rsidRPr="00697D82" w:rsidRDefault="00FA78B8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øse de nævnte differentialligninger</w:t>
            </w:r>
          </w:p>
          <w:p w14:paraId="792E5C6A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ind w:left="360"/>
              <w:rPr>
                <w:rFonts w:ascii="Times New Roman" w:hAnsi="Times New Roman"/>
              </w:rPr>
            </w:pPr>
          </w:p>
        </w:tc>
      </w:tr>
      <w:tr w:rsidR="00FA78B8" w:rsidRPr="00697D82" w14:paraId="76EA1320" w14:textId="77777777" w:rsidTr="00FB3D67">
        <w:tc>
          <w:tcPr>
            <w:tcW w:w="1908" w:type="dxa"/>
          </w:tcPr>
          <w:p w14:paraId="3F84C4E2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6381F71B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0BF1B1F6" w14:textId="77777777" w:rsidR="00FA78B8" w:rsidRPr="00697D82" w:rsidRDefault="00FA78B8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244D41A" w14:textId="77777777" w:rsidR="00FA78B8" w:rsidRPr="00697D82" w:rsidRDefault="00FA78B8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irtuel undervisning</w:t>
            </w:r>
          </w:p>
          <w:p w14:paraId="3589C9F4" w14:textId="77777777" w:rsidR="00FA78B8" w:rsidRPr="00697D82" w:rsidRDefault="00FA78B8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GeoGebra og regneark)</w:t>
            </w:r>
          </w:p>
          <w:p w14:paraId="02156DAF" w14:textId="77777777" w:rsidR="00FA78B8" w:rsidRPr="00697D82" w:rsidRDefault="00FA78B8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0B1D9676" w14:textId="77777777" w:rsidR="00FA78B8" w:rsidRPr="00697D82" w:rsidRDefault="00FA78B8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0921F614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0CECBA94" w14:textId="77777777" w:rsidR="00FA78B8" w:rsidRPr="00697D82" w:rsidRDefault="000D6926" w:rsidP="00FA78B8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FA78B8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70BE6766" w14:textId="77777777" w:rsidR="00FA78B8" w:rsidRPr="00697D82" w:rsidRDefault="00FA78B8" w:rsidP="00FA78B8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391B7A1" w14:textId="77777777" w:rsidR="006B2DB6" w:rsidRPr="00697D82" w:rsidRDefault="006B2DB6" w:rsidP="00161C57">
      <w:pPr>
        <w:tabs>
          <w:tab w:val="left" w:pos="2700"/>
          <w:tab w:val="left" w:pos="3240"/>
        </w:tabs>
        <w:rPr>
          <w:rFonts w:ascii="Times New Roman" w:hAnsi="Times New Roman"/>
        </w:rPr>
        <w:sectPr w:rsidR="006B2DB6" w:rsidRPr="00697D82" w:rsidSect="000D0DD3">
          <w:pgSz w:w="11906" w:h="16838"/>
          <w:pgMar w:top="1259" w:right="1134" w:bottom="170" w:left="907" w:header="709" w:footer="709" w:gutter="0"/>
          <w:cols w:space="708"/>
          <w:docGrid w:linePitch="360"/>
        </w:sectPr>
      </w:pPr>
    </w:p>
    <w:p w14:paraId="183E73D5" w14:textId="77777777" w:rsidR="006B2DB6" w:rsidRPr="00697D82" w:rsidRDefault="006B2DB6" w:rsidP="006B2DB6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2EEE6BC6" w14:textId="77777777" w:rsidR="006B2DB6" w:rsidRPr="00697D82" w:rsidRDefault="000D6926" w:rsidP="006B2DB6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6B2DB6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0BA96A04" w14:textId="77777777" w:rsidR="006B2DB6" w:rsidRPr="00697D82" w:rsidRDefault="006B2DB6" w:rsidP="006B2DB6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6B2DB6" w:rsidRPr="00697D82" w14:paraId="187309B8" w14:textId="77777777" w:rsidTr="00FB3D67">
        <w:trPr>
          <w:trHeight w:val="397"/>
        </w:trPr>
        <w:tc>
          <w:tcPr>
            <w:tcW w:w="1908" w:type="dxa"/>
            <w:vAlign w:val="center"/>
          </w:tcPr>
          <w:p w14:paraId="7D54E22F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</w:t>
            </w:r>
            <w:r w:rsidR="00FD5345" w:rsidRPr="00697D82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7946" w:type="dxa"/>
            <w:vAlign w:val="center"/>
          </w:tcPr>
          <w:p w14:paraId="3C7610E6" w14:textId="0ADF464D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Regression</w:t>
            </w:r>
            <w:r w:rsidR="002E43F8">
              <w:rPr>
                <w:rFonts w:ascii="Times New Roman" w:hAnsi="Times New Roman"/>
              </w:rPr>
              <w:t xml:space="preserve"> </w:t>
            </w:r>
          </w:p>
        </w:tc>
      </w:tr>
      <w:tr w:rsidR="006B2DB6" w:rsidRPr="00697D82" w14:paraId="4A9E64C3" w14:textId="77777777" w:rsidTr="00FB3D67">
        <w:tc>
          <w:tcPr>
            <w:tcW w:w="1908" w:type="dxa"/>
          </w:tcPr>
          <w:p w14:paraId="10489A3C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4C51A0BA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728FCA7F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ind w:left="373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Kernestof</w:t>
            </w:r>
          </w:p>
          <w:p w14:paraId="11585C8E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xy-plot ud fra datamateriale</w:t>
            </w:r>
          </w:p>
          <w:p w14:paraId="05E37527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Bestemmelse af modellens parametre i lineær og eksponentiel regression vha. IT</w:t>
            </w:r>
          </w:p>
          <w:p w14:paraId="02120A2D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Residualplot</w:t>
            </w:r>
          </w:p>
          <w:p w14:paraId="091D0BE2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betydning af R og R</w:t>
            </w:r>
            <w:r w:rsidRPr="00697D82">
              <w:rPr>
                <w:vertAlign w:val="superscript"/>
              </w:rPr>
              <w:t>2</w:t>
            </w:r>
          </w:p>
          <w:p w14:paraId="3A5DA509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 xml:space="preserve">Multipel lineær regression </w:t>
            </w:r>
          </w:p>
          <w:p w14:paraId="35912320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 xml:space="preserve">Konfidensinterval for </w:t>
            </w:r>
            <w:r w:rsidR="00D74E1B" w:rsidRPr="00697D82">
              <w:t xml:space="preserve">en lineær </w:t>
            </w:r>
            <w:r w:rsidRPr="00697D82">
              <w:t>models parametre</w:t>
            </w:r>
          </w:p>
          <w:p w14:paraId="1BFD5D84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Udvalgte beviser</w:t>
            </w:r>
          </w:p>
          <w:p w14:paraId="61F95117" w14:textId="77777777" w:rsidR="006B2DB6" w:rsidRPr="00697D82" w:rsidRDefault="006B2DB6" w:rsidP="00FB3D67">
            <w:pPr>
              <w:pStyle w:val="paragraftekst"/>
              <w:tabs>
                <w:tab w:val="left" w:pos="2700"/>
                <w:tab w:val="left" w:pos="3240"/>
              </w:tabs>
              <w:spacing w:before="0"/>
              <w:ind w:left="733" w:firstLine="0"/>
            </w:pPr>
          </w:p>
          <w:p w14:paraId="34A8CBC7" w14:textId="77777777" w:rsidR="006B2DB6" w:rsidRPr="00697D82" w:rsidRDefault="006B2DB6" w:rsidP="00FB3D67">
            <w:pPr>
              <w:pStyle w:val="paragraftekst"/>
              <w:tabs>
                <w:tab w:val="left" w:pos="2700"/>
                <w:tab w:val="left" w:pos="3240"/>
              </w:tabs>
              <w:spacing w:before="0"/>
              <w:ind w:left="737" w:firstLine="0"/>
            </w:pPr>
          </w:p>
        </w:tc>
      </w:tr>
      <w:tr w:rsidR="006B2DB6" w:rsidRPr="00697D82" w14:paraId="5BA74207" w14:textId="77777777" w:rsidTr="00FB3D67">
        <w:trPr>
          <w:trHeight w:val="397"/>
        </w:trPr>
        <w:tc>
          <w:tcPr>
            <w:tcW w:w="1908" w:type="dxa"/>
            <w:vAlign w:val="center"/>
          </w:tcPr>
          <w:p w14:paraId="398C7404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</w:tcPr>
          <w:p w14:paraId="5C4B9BDD" w14:textId="2F3B64FE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1F7475">
              <w:rPr>
                <w:rFonts w:ascii="Times New Roman" w:hAnsi="Times New Roman"/>
              </w:rPr>
              <w:t xml:space="preserve"> 27 timer, </w:t>
            </w:r>
            <w:r w:rsidR="00BB5401">
              <w:rPr>
                <w:rFonts w:ascii="Times New Roman" w:hAnsi="Times New Roman"/>
              </w:rPr>
              <w:t>70 sider</w:t>
            </w:r>
          </w:p>
        </w:tc>
      </w:tr>
      <w:tr w:rsidR="006B2DB6" w:rsidRPr="00697D82" w14:paraId="4B0FF004" w14:textId="77777777" w:rsidTr="00FB3D67">
        <w:tc>
          <w:tcPr>
            <w:tcW w:w="1908" w:type="dxa"/>
          </w:tcPr>
          <w:p w14:paraId="3A9CF117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31D9E46F" w14:textId="77777777" w:rsidR="006B2DB6" w:rsidRPr="00697D82" w:rsidRDefault="006B2DB6" w:rsidP="00FB3D67">
            <w:pPr>
              <w:pStyle w:val="Default"/>
              <w:rPr>
                <w:rFonts w:ascii="Times New Roman" w:hAnsi="Times New Roman" w:cs="Times New Roman"/>
              </w:rPr>
            </w:pPr>
          </w:p>
          <w:p w14:paraId="0F1D5171" w14:textId="77777777" w:rsidR="006B2DB6" w:rsidRPr="00D9687C" w:rsidRDefault="006B2DB6" w:rsidP="00FB3D67">
            <w:pPr>
              <w:pStyle w:val="Default"/>
              <w:rPr>
                <w:rFonts w:ascii="Times New Roman" w:hAnsi="Times New Roman" w:cs="Times New Roman"/>
                <w:color w:val="000000" w:themeColor="text1"/>
              </w:rPr>
            </w:pPr>
            <w:r w:rsidRPr="00D9687C">
              <w:rPr>
                <w:rFonts w:ascii="Times New Roman" w:hAnsi="Times New Roman" w:cs="Times New Roman"/>
                <w:color w:val="000000" w:themeColor="text1"/>
              </w:rPr>
              <w:t>Ved afslutningen af dette undervisningsforløb skal eleverne kunne følgende:</w:t>
            </w:r>
          </w:p>
          <w:p w14:paraId="72CA0ABA" w14:textId="77777777" w:rsidR="006B2DB6" w:rsidRPr="00697D82" w:rsidRDefault="006B2DB6" w:rsidP="00FB3D67">
            <w:pPr>
              <w:pStyle w:val="Default"/>
              <w:rPr>
                <w:rFonts w:ascii="Times New Roman" w:hAnsi="Times New Roman" w:cs="Times New Roman"/>
              </w:rPr>
            </w:pPr>
          </w:p>
          <w:p w14:paraId="78207BB8" w14:textId="4E9D9665" w:rsidR="006B2DB6" w:rsidRDefault="003B166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Opstille både lineære</w:t>
            </w:r>
            <w:r w:rsidR="001F2189">
              <w:rPr>
                <w:rFonts w:ascii="Times New Roman" w:hAnsi="Times New Roman"/>
              </w:rPr>
              <w:t xml:space="preserve">, eksponentielle </w:t>
            </w:r>
            <w:r>
              <w:rPr>
                <w:rFonts w:ascii="Times New Roman" w:hAnsi="Times New Roman"/>
              </w:rPr>
              <w:t xml:space="preserve"> og multiple lineære regressionsmodeller</w:t>
            </w:r>
          </w:p>
          <w:p w14:paraId="4C0A87FE" w14:textId="3FE54C77" w:rsidR="001F2189" w:rsidRPr="00D9687C" w:rsidRDefault="001F2189" w:rsidP="00D9687C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Vurdere modellens forklaringsgrad</w:t>
            </w:r>
            <w:r w:rsidR="00D9687C">
              <w:rPr>
                <w:rFonts w:ascii="Times New Roman" w:hAnsi="Times New Roman"/>
              </w:rPr>
              <w:t>.</w:t>
            </w:r>
          </w:p>
        </w:tc>
      </w:tr>
      <w:tr w:rsidR="006B2DB6" w:rsidRPr="00697D82" w14:paraId="21A78BEA" w14:textId="77777777" w:rsidTr="00FB3D67">
        <w:tc>
          <w:tcPr>
            <w:tcW w:w="1908" w:type="dxa"/>
          </w:tcPr>
          <w:p w14:paraId="3D77B400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34414914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79D5F61" w14:textId="77777777" w:rsidR="006B2DB6" w:rsidRPr="00697D82" w:rsidRDefault="006B2DB6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7B60E147" w14:textId="77777777" w:rsidR="006B2DB6" w:rsidRPr="00697D82" w:rsidRDefault="006B2DB6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irtuel undervisning</w:t>
            </w:r>
          </w:p>
          <w:p w14:paraId="4EAF6737" w14:textId="77777777" w:rsidR="006B2DB6" w:rsidRPr="00697D82" w:rsidRDefault="006B2DB6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 og regneark)</w:t>
            </w:r>
          </w:p>
          <w:p w14:paraId="3A177DBA" w14:textId="77777777" w:rsidR="006B2DB6" w:rsidRPr="00697D82" w:rsidRDefault="006B2DB6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323F0CC2" w14:textId="77777777" w:rsidR="006B2DB6" w:rsidRPr="00697D82" w:rsidRDefault="006B2DB6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37D92D31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33AF650D" w14:textId="77777777" w:rsidR="006B2DB6" w:rsidRPr="00697D82" w:rsidRDefault="000D6926" w:rsidP="006B2DB6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6B2DB6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6AC483C7" w14:textId="77777777" w:rsidR="006B2DB6" w:rsidRPr="00697D82" w:rsidRDefault="006B2DB6" w:rsidP="006B2DB6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10006441" w14:textId="77777777" w:rsidR="00E956BF" w:rsidRPr="00697D82" w:rsidRDefault="00E956BF" w:rsidP="00161C57">
      <w:pPr>
        <w:tabs>
          <w:tab w:val="left" w:pos="2700"/>
          <w:tab w:val="left" w:pos="3240"/>
        </w:tabs>
        <w:rPr>
          <w:rFonts w:ascii="Times New Roman" w:hAnsi="Times New Roman"/>
        </w:rPr>
        <w:sectPr w:rsidR="00E956BF" w:rsidRPr="00697D82" w:rsidSect="000D0DD3">
          <w:pgSz w:w="11906" w:h="16838"/>
          <w:pgMar w:top="1259" w:right="1134" w:bottom="170" w:left="907" w:header="709" w:footer="709" w:gutter="0"/>
          <w:cols w:space="708"/>
          <w:docGrid w:linePitch="360"/>
        </w:sectPr>
      </w:pPr>
    </w:p>
    <w:p w14:paraId="7A12C7EF" w14:textId="77777777" w:rsidR="00E956BF" w:rsidRPr="00697D82" w:rsidRDefault="00E956BF" w:rsidP="00E956BF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3D8D101D" w14:textId="77777777" w:rsidR="00E956BF" w:rsidRPr="00697D82" w:rsidRDefault="000D6926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E956BF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67AFFEC7" w14:textId="77777777" w:rsidR="00E956BF" w:rsidRPr="00697D82" w:rsidRDefault="00E956BF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E956BF" w:rsidRPr="00697D82" w14:paraId="35493DBE" w14:textId="77777777" w:rsidTr="00E956BF">
        <w:trPr>
          <w:trHeight w:val="397"/>
        </w:trPr>
        <w:tc>
          <w:tcPr>
            <w:tcW w:w="1908" w:type="dxa"/>
            <w:vAlign w:val="center"/>
          </w:tcPr>
          <w:p w14:paraId="65CDF4C1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</w:t>
            </w:r>
            <w:r w:rsidR="00FD5345" w:rsidRPr="00697D82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7946" w:type="dxa"/>
            <w:vAlign w:val="center"/>
          </w:tcPr>
          <w:p w14:paraId="29336F80" w14:textId="6E67E179" w:rsidR="00E956BF" w:rsidRPr="00697D82" w:rsidRDefault="007827C1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trigonometriske funktioner</w:t>
            </w:r>
          </w:p>
        </w:tc>
      </w:tr>
      <w:tr w:rsidR="00E956BF" w:rsidRPr="00697D82" w14:paraId="1DEC6D40" w14:textId="77777777" w:rsidTr="00E956BF">
        <w:tc>
          <w:tcPr>
            <w:tcW w:w="1908" w:type="dxa"/>
          </w:tcPr>
          <w:p w14:paraId="55D27D5C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07201C60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75ED3C34" w14:textId="77777777" w:rsidR="00E956BF" w:rsidRPr="003E775B" w:rsidRDefault="00E956BF" w:rsidP="00E956BF">
            <w:pPr>
              <w:tabs>
                <w:tab w:val="left" w:pos="2700"/>
                <w:tab w:val="left" w:pos="3240"/>
              </w:tabs>
              <w:ind w:left="373"/>
              <w:rPr>
                <w:rFonts w:ascii="Times New Roman" w:hAnsi="Times New Roman"/>
                <w:b/>
                <w:color w:val="000000" w:themeColor="text1"/>
              </w:rPr>
            </w:pPr>
            <w:r w:rsidRPr="003E775B">
              <w:rPr>
                <w:rFonts w:ascii="Times New Roman" w:hAnsi="Times New Roman"/>
                <w:b/>
                <w:color w:val="000000" w:themeColor="text1"/>
              </w:rPr>
              <w:t>Kernestof</w:t>
            </w:r>
          </w:p>
          <w:p w14:paraId="596226BB" w14:textId="77777777" w:rsidR="00E956BF" w:rsidRPr="003E775B" w:rsidRDefault="00E956BF" w:rsidP="00E956BF">
            <w:pPr>
              <w:pStyle w:val="paragraftekst"/>
              <w:tabs>
                <w:tab w:val="left" w:pos="2700"/>
                <w:tab w:val="left" w:pos="3240"/>
              </w:tabs>
              <w:spacing w:before="0"/>
              <w:rPr>
                <w:b/>
                <w:bCs/>
                <w:color w:val="000000" w:themeColor="text1"/>
              </w:rPr>
            </w:pPr>
          </w:p>
          <w:p w14:paraId="2574B3EB" w14:textId="53C78E59" w:rsidR="00E92336" w:rsidRDefault="00D33EEC" w:rsidP="00DF7684">
            <w:pPr>
              <w:pStyle w:val="paragraftekst"/>
              <w:numPr>
                <w:ilvl w:val="0"/>
                <w:numId w:val="26"/>
              </w:numPr>
              <w:tabs>
                <w:tab w:val="left" w:pos="2700"/>
                <w:tab w:val="left" w:pos="3240"/>
              </w:tabs>
              <w:spacing w:before="0"/>
              <w:rPr>
                <w:color w:val="000000" w:themeColor="text1"/>
              </w:rPr>
            </w:pPr>
            <w:r w:rsidRPr="003E775B">
              <w:rPr>
                <w:color w:val="000000" w:themeColor="text1"/>
              </w:rPr>
              <w:t>Grundlæggende kendsk</w:t>
            </w:r>
            <w:r w:rsidR="003E775B" w:rsidRPr="003E775B">
              <w:rPr>
                <w:color w:val="000000" w:themeColor="text1"/>
              </w:rPr>
              <w:t>a</w:t>
            </w:r>
            <w:r w:rsidRPr="003E775B">
              <w:rPr>
                <w:color w:val="000000" w:themeColor="text1"/>
              </w:rPr>
              <w:t xml:space="preserve">b til </w:t>
            </w:r>
            <w:r w:rsidR="003E775B" w:rsidRPr="003E775B">
              <w:rPr>
                <w:color w:val="000000" w:themeColor="text1"/>
              </w:rPr>
              <w:t>de trigonometriske funktioner</w:t>
            </w:r>
            <w:r w:rsidR="00E92336" w:rsidRPr="003E775B">
              <w:rPr>
                <w:color w:val="000000" w:themeColor="text1"/>
              </w:rPr>
              <w:t xml:space="preserve"> sin(x), cos(x) og </w:t>
            </w:r>
            <w:proofErr w:type="spellStart"/>
            <w:r w:rsidR="00E92336" w:rsidRPr="003E775B">
              <w:rPr>
                <w:color w:val="000000" w:themeColor="text1"/>
              </w:rPr>
              <w:t>tan</w:t>
            </w:r>
            <w:proofErr w:type="spellEnd"/>
            <w:r w:rsidR="00E92336" w:rsidRPr="003E775B">
              <w:rPr>
                <w:color w:val="000000" w:themeColor="text1"/>
              </w:rPr>
              <w:t xml:space="preserve">(x) </w:t>
            </w:r>
          </w:p>
          <w:p w14:paraId="0EF5B8B8" w14:textId="3CE124CD" w:rsidR="00146316" w:rsidRDefault="0012392E" w:rsidP="00DF7684">
            <w:pPr>
              <w:pStyle w:val="paragraftekst"/>
              <w:numPr>
                <w:ilvl w:val="0"/>
                <w:numId w:val="26"/>
              </w:numPr>
              <w:tabs>
                <w:tab w:val="left" w:pos="2700"/>
                <w:tab w:val="left" w:pos="3240"/>
              </w:tabs>
              <w:spacing w:before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Brug af såvel</w:t>
            </w:r>
            <w:r w:rsidR="00F163ED">
              <w:rPr>
                <w:color w:val="000000" w:themeColor="text1"/>
              </w:rPr>
              <w:t xml:space="preserve"> vinkler </w:t>
            </w:r>
            <w:r>
              <w:rPr>
                <w:color w:val="000000" w:themeColor="text1"/>
              </w:rPr>
              <w:t>som</w:t>
            </w:r>
            <w:r w:rsidR="00F163ED">
              <w:rPr>
                <w:color w:val="000000" w:themeColor="text1"/>
              </w:rPr>
              <w:t xml:space="preserve"> radianer samt sammenhæng mellem </w:t>
            </w:r>
            <w:r>
              <w:rPr>
                <w:color w:val="000000" w:themeColor="text1"/>
              </w:rPr>
              <w:t>argumenterne</w:t>
            </w:r>
            <w:r w:rsidR="009C2F63">
              <w:rPr>
                <w:color w:val="000000" w:themeColor="text1"/>
              </w:rPr>
              <w:t>.</w:t>
            </w:r>
          </w:p>
          <w:p w14:paraId="71C5D39A" w14:textId="7A7385CE" w:rsidR="00E956BF" w:rsidRPr="00697D82" w:rsidRDefault="000A0ECA" w:rsidP="009C2F63">
            <w:pPr>
              <w:pStyle w:val="paragraftekst"/>
              <w:numPr>
                <w:ilvl w:val="0"/>
                <w:numId w:val="26"/>
              </w:numPr>
              <w:tabs>
                <w:tab w:val="left" w:pos="2700"/>
                <w:tab w:val="left" w:pos="3240"/>
              </w:tabs>
              <w:spacing w:before="0"/>
            </w:pPr>
            <w:r w:rsidRPr="009C2F63">
              <w:rPr>
                <w:color w:val="000000" w:themeColor="text1"/>
              </w:rPr>
              <w:t>Monotoniforhold, definitions- og værdimængde samt nulpunkter</w:t>
            </w:r>
            <w:r w:rsidR="009C2F63" w:rsidRPr="009C2F63">
              <w:rPr>
                <w:color w:val="000000" w:themeColor="text1"/>
              </w:rPr>
              <w:t xml:space="preserve"> </w:t>
            </w:r>
          </w:p>
          <w:p w14:paraId="4D53ABA3" w14:textId="77777777" w:rsidR="00E956BF" w:rsidRPr="00697D82" w:rsidRDefault="00E956BF" w:rsidP="00E956BF">
            <w:pPr>
              <w:pStyle w:val="paragraftekst"/>
              <w:tabs>
                <w:tab w:val="left" w:pos="2700"/>
                <w:tab w:val="left" w:pos="3240"/>
              </w:tabs>
              <w:spacing w:before="0"/>
              <w:ind w:left="737" w:firstLine="0"/>
            </w:pPr>
          </w:p>
        </w:tc>
      </w:tr>
      <w:tr w:rsidR="00E956BF" w:rsidRPr="00697D82" w14:paraId="1DAE3D57" w14:textId="77777777" w:rsidTr="00E956BF">
        <w:trPr>
          <w:trHeight w:val="397"/>
        </w:trPr>
        <w:tc>
          <w:tcPr>
            <w:tcW w:w="1908" w:type="dxa"/>
            <w:vAlign w:val="center"/>
          </w:tcPr>
          <w:p w14:paraId="1227EC58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</w:tcPr>
          <w:p w14:paraId="20A2B95F" w14:textId="394AE4F2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0747EF">
              <w:rPr>
                <w:rFonts w:ascii="Times New Roman" w:hAnsi="Times New Roman"/>
              </w:rPr>
              <w:t xml:space="preserve"> 5 timer, 15 sider</w:t>
            </w:r>
          </w:p>
        </w:tc>
      </w:tr>
      <w:tr w:rsidR="000747EF" w:rsidRPr="000747EF" w14:paraId="41C632B8" w14:textId="77777777" w:rsidTr="00E956BF">
        <w:tc>
          <w:tcPr>
            <w:tcW w:w="1908" w:type="dxa"/>
          </w:tcPr>
          <w:p w14:paraId="4074058D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3E05CEFC" w14:textId="77777777" w:rsidR="00E956BF" w:rsidRPr="00D9687C" w:rsidRDefault="00E956BF" w:rsidP="00E956BF">
            <w:pPr>
              <w:pStyle w:val="Default"/>
              <w:rPr>
                <w:rFonts w:ascii="Times New Roman" w:hAnsi="Times New Roman" w:cs="Times New Roman"/>
                <w:color w:val="000000" w:themeColor="text1"/>
              </w:rPr>
            </w:pPr>
          </w:p>
          <w:p w14:paraId="7FE26E70" w14:textId="77777777" w:rsidR="00E956BF" w:rsidRPr="00D9687C" w:rsidRDefault="00E956BF" w:rsidP="00E956BF">
            <w:pPr>
              <w:pStyle w:val="Default"/>
              <w:rPr>
                <w:rFonts w:ascii="Times New Roman" w:hAnsi="Times New Roman" w:cs="Times New Roman"/>
                <w:color w:val="000000" w:themeColor="text1"/>
              </w:rPr>
            </w:pPr>
            <w:r w:rsidRPr="00D9687C">
              <w:rPr>
                <w:rFonts w:ascii="Times New Roman" w:hAnsi="Times New Roman" w:cs="Times New Roman"/>
                <w:color w:val="000000" w:themeColor="text1"/>
              </w:rPr>
              <w:t>Ved afslutningen af dette undervisningsforløb skal eleverne kunne følgende:</w:t>
            </w:r>
          </w:p>
          <w:p w14:paraId="2CB3B72C" w14:textId="77777777" w:rsidR="00E956BF" w:rsidRPr="00D9687C" w:rsidRDefault="00E956BF" w:rsidP="00E956BF">
            <w:pPr>
              <w:pStyle w:val="Default"/>
              <w:rPr>
                <w:rFonts w:ascii="Times New Roman" w:hAnsi="Times New Roman" w:cs="Times New Roman"/>
                <w:color w:val="000000" w:themeColor="text1"/>
              </w:rPr>
            </w:pPr>
          </w:p>
          <w:p w14:paraId="5FDD30C6" w14:textId="77777777" w:rsidR="00E956BF" w:rsidRPr="00D9687C" w:rsidRDefault="003E775B" w:rsidP="000747EF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  <w:color w:val="000000" w:themeColor="text1"/>
              </w:rPr>
            </w:pPr>
            <w:r w:rsidRPr="00D9687C">
              <w:rPr>
                <w:rFonts w:ascii="Times New Roman" w:hAnsi="Times New Roman"/>
                <w:color w:val="000000" w:themeColor="text1"/>
              </w:rPr>
              <w:t>Forklare hvor sin(x) og cos(x) kommer fra</w:t>
            </w:r>
          </w:p>
          <w:p w14:paraId="74AA3BD4" w14:textId="6BE90C15" w:rsidR="003E775B" w:rsidRPr="00D9687C" w:rsidRDefault="003E775B" w:rsidP="000747EF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  <w:color w:val="000000" w:themeColor="text1"/>
              </w:rPr>
            </w:pPr>
            <w:r w:rsidRPr="00D9687C">
              <w:rPr>
                <w:rFonts w:ascii="Times New Roman" w:hAnsi="Times New Roman"/>
                <w:color w:val="000000" w:themeColor="text1"/>
              </w:rPr>
              <w:t>Løse simple trigonometriske ligninger</w:t>
            </w:r>
          </w:p>
        </w:tc>
      </w:tr>
      <w:tr w:rsidR="00E956BF" w:rsidRPr="00697D82" w14:paraId="1FF5D0D3" w14:textId="77777777" w:rsidTr="00E956BF">
        <w:tc>
          <w:tcPr>
            <w:tcW w:w="1908" w:type="dxa"/>
          </w:tcPr>
          <w:p w14:paraId="6B949CAD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3F4B7EE6" w14:textId="77777777" w:rsidR="00E956BF" w:rsidRPr="00D9687C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color w:val="000000" w:themeColor="text1"/>
              </w:rPr>
            </w:pPr>
          </w:p>
          <w:p w14:paraId="4E5026AE" w14:textId="77777777" w:rsidR="00E956BF" w:rsidRPr="00D9687C" w:rsidRDefault="00E956BF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  <w:color w:val="000000" w:themeColor="text1"/>
              </w:rPr>
            </w:pPr>
            <w:r w:rsidRPr="00D9687C">
              <w:rPr>
                <w:rFonts w:ascii="Times New Roman" w:hAnsi="Times New Roman"/>
                <w:color w:val="000000" w:themeColor="text1"/>
              </w:rPr>
              <w:t>Klasseundervisning</w:t>
            </w:r>
          </w:p>
          <w:p w14:paraId="4173DDDF" w14:textId="77777777" w:rsidR="00E956BF" w:rsidRPr="00D9687C" w:rsidRDefault="00E956BF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  <w:color w:val="000000" w:themeColor="text1"/>
              </w:rPr>
            </w:pPr>
            <w:r w:rsidRPr="00D9687C">
              <w:rPr>
                <w:rFonts w:ascii="Times New Roman" w:hAnsi="Times New Roman"/>
                <w:color w:val="000000" w:themeColor="text1"/>
              </w:rPr>
              <w:t>Anvendelse af IT (lommeregner og regneark)</w:t>
            </w:r>
          </w:p>
          <w:p w14:paraId="15138204" w14:textId="35D26515" w:rsidR="00E956BF" w:rsidRPr="00D9687C" w:rsidRDefault="00E956BF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  <w:color w:val="000000" w:themeColor="text1"/>
              </w:rPr>
            </w:pPr>
            <w:r w:rsidRPr="00D9687C">
              <w:rPr>
                <w:rFonts w:ascii="Times New Roman" w:hAnsi="Times New Roman"/>
                <w:color w:val="000000" w:themeColor="text1"/>
              </w:rPr>
              <w:t>Skriftligt arbejde</w:t>
            </w:r>
            <w:r w:rsidR="000747EF" w:rsidRPr="00D9687C">
              <w:rPr>
                <w:rFonts w:ascii="Times New Roman" w:hAnsi="Times New Roman"/>
                <w:color w:val="000000" w:themeColor="text1"/>
              </w:rPr>
              <w:t xml:space="preserve"> i klassen</w:t>
            </w:r>
          </w:p>
          <w:p w14:paraId="286F8A4D" w14:textId="77777777" w:rsidR="00E956BF" w:rsidRPr="00D9687C" w:rsidRDefault="00E956BF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  <w:color w:val="000000" w:themeColor="text1"/>
              </w:rPr>
            </w:pPr>
            <w:r w:rsidRPr="00D9687C">
              <w:rPr>
                <w:rFonts w:ascii="Times New Roman" w:hAnsi="Times New Roman"/>
                <w:color w:val="000000" w:themeColor="text1"/>
              </w:rPr>
              <w:t>Fremlæggelse for klassen</w:t>
            </w:r>
          </w:p>
          <w:p w14:paraId="5A198450" w14:textId="77777777" w:rsidR="00E956BF" w:rsidRPr="00D9687C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color w:val="000000" w:themeColor="text1"/>
              </w:rPr>
            </w:pPr>
          </w:p>
        </w:tc>
      </w:tr>
    </w:tbl>
    <w:p w14:paraId="3458E760" w14:textId="77777777" w:rsidR="00E956BF" w:rsidRPr="00697D82" w:rsidRDefault="000D6926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E956BF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1B1149B" w14:textId="77777777" w:rsidR="005E5C2B" w:rsidRPr="00697D82" w:rsidRDefault="005E5C2B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sectPr w:rsidR="005E5C2B" w:rsidRPr="00697D82" w:rsidSect="000D0DD3">
      <w:pgSz w:w="11906" w:h="16838"/>
      <w:pgMar w:top="1259" w:right="1134" w:bottom="170" w:left="90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93F02A" w14:textId="77777777" w:rsidR="000D6926" w:rsidRDefault="000D6926">
      <w:r>
        <w:separator/>
      </w:r>
    </w:p>
  </w:endnote>
  <w:endnote w:type="continuationSeparator" w:id="0">
    <w:p w14:paraId="6B52D54D" w14:textId="77777777" w:rsidR="000D6926" w:rsidRDefault="000D69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Garamond">
    <w:panose1 w:val="02020404030301010803"/>
    <w:charset w:val="00"/>
    <w:family w:val="roman"/>
    <w:pitch w:val="variable"/>
    <w:sig w:usb0="00000287" w:usb1="00000002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40AECA" w14:textId="77777777" w:rsidR="00FB3D67" w:rsidRDefault="00FB3D67" w:rsidP="00235BD9">
    <w:pPr>
      <w:pStyle w:val="Sidefod"/>
      <w:jc w:val="right"/>
    </w:pPr>
    <w:r>
      <w:t xml:space="preserve">Side </w: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8</w:t>
    </w:r>
    <w:r>
      <w:fldChar w:fldCharType="end"/>
    </w:r>
    <w:r>
      <w:t xml:space="preserve"> af </w:t>
    </w:r>
    <w:r w:rsidR="000D6926">
      <w:fldChar w:fldCharType="begin"/>
    </w:r>
    <w:r w:rsidR="000D6926">
      <w:instrText xml:space="preserve"> NUMPAGES </w:instrText>
    </w:r>
    <w:r w:rsidR="000D6926">
      <w:fldChar w:fldCharType="separate"/>
    </w:r>
    <w:r>
      <w:rPr>
        <w:noProof/>
      </w:rPr>
      <w:t>8</w:t>
    </w:r>
    <w:r w:rsidR="000D6926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762CD8" w14:textId="77777777" w:rsidR="000D6926" w:rsidRDefault="000D6926">
      <w:r>
        <w:separator/>
      </w:r>
    </w:p>
  </w:footnote>
  <w:footnote w:type="continuationSeparator" w:id="0">
    <w:p w14:paraId="04F2D0B7" w14:textId="77777777" w:rsidR="000D6926" w:rsidRDefault="000D69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B2F97E" w14:textId="77777777" w:rsidR="00FB3D67" w:rsidRDefault="00FB3D67">
    <w:pPr>
      <w:pStyle w:val="Sidehoved"/>
    </w:pPr>
    <w:r>
      <w:rPr>
        <w:noProof/>
      </w:rPr>
      <w:drawing>
        <wp:anchor distT="0" distB="0" distL="114300" distR="114300" simplePos="0" relativeHeight="251657728" behindDoc="0" locked="0" layoutInCell="1" allowOverlap="1" wp14:anchorId="2AA915A2" wp14:editId="33AFA059">
          <wp:simplePos x="0" y="0"/>
          <wp:positionH relativeFrom="column">
            <wp:posOffset>4589145</wp:posOffset>
          </wp:positionH>
          <wp:positionV relativeFrom="paragraph">
            <wp:posOffset>-104140</wp:posOffset>
          </wp:positionV>
          <wp:extent cx="1600200" cy="535305"/>
          <wp:effectExtent l="0" t="0" r="0" b="0"/>
          <wp:wrapTopAndBottom/>
          <wp:docPr id="1" name="Billede 1" descr="Uvm-farv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Uvm-farv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600200" cy="53530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E7AA4"/>
    <w:multiLevelType w:val="hybridMultilevel"/>
    <w:tmpl w:val="6212AE34"/>
    <w:lvl w:ilvl="0" w:tplc="0406000F">
      <w:start w:val="1"/>
      <w:numFmt w:val="decimal"/>
      <w:lvlText w:val="%1."/>
      <w:lvlJc w:val="left"/>
      <w:pPr>
        <w:tabs>
          <w:tab w:val="num" w:pos="1152"/>
        </w:tabs>
        <w:ind w:left="1152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1" w15:restartNumberingAfterBreak="0">
    <w:nsid w:val="07B72A3B"/>
    <w:multiLevelType w:val="hybridMultilevel"/>
    <w:tmpl w:val="8AAE9A8E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A4DF2"/>
    <w:multiLevelType w:val="hybridMultilevel"/>
    <w:tmpl w:val="E0AA9CBE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510336"/>
    <w:multiLevelType w:val="hybridMultilevel"/>
    <w:tmpl w:val="C548D948"/>
    <w:lvl w:ilvl="0" w:tplc="0406000F">
      <w:start w:val="1"/>
      <w:numFmt w:val="decimal"/>
      <w:lvlText w:val="%1."/>
      <w:lvlJc w:val="left"/>
      <w:pPr>
        <w:tabs>
          <w:tab w:val="num" w:pos="1152"/>
        </w:tabs>
        <w:ind w:left="1152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4" w15:restartNumberingAfterBreak="0">
    <w:nsid w:val="0E353F7F"/>
    <w:multiLevelType w:val="hybridMultilevel"/>
    <w:tmpl w:val="44002D1C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1B0E0F"/>
    <w:multiLevelType w:val="hybridMultilevel"/>
    <w:tmpl w:val="79D41A48"/>
    <w:lvl w:ilvl="0" w:tplc="93AE14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4343D4D"/>
    <w:multiLevelType w:val="hybridMultilevel"/>
    <w:tmpl w:val="EA9E708C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EC63E8"/>
    <w:multiLevelType w:val="hybridMultilevel"/>
    <w:tmpl w:val="F252C628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8F4A0F"/>
    <w:multiLevelType w:val="hybridMultilevel"/>
    <w:tmpl w:val="D28E389E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A642625"/>
    <w:multiLevelType w:val="hybridMultilevel"/>
    <w:tmpl w:val="63A8BF36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34E1055"/>
    <w:multiLevelType w:val="hybridMultilevel"/>
    <w:tmpl w:val="A3A8D8CE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D04369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8254B8"/>
    <w:multiLevelType w:val="hybridMultilevel"/>
    <w:tmpl w:val="979A9B76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1EF6BD1"/>
    <w:multiLevelType w:val="hybridMultilevel"/>
    <w:tmpl w:val="1E18F91E"/>
    <w:lvl w:ilvl="0" w:tplc="0406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3296719D"/>
    <w:multiLevelType w:val="hybridMultilevel"/>
    <w:tmpl w:val="C8366C32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D83EB0"/>
    <w:multiLevelType w:val="hybridMultilevel"/>
    <w:tmpl w:val="6DDC019A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EE23156"/>
    <w:multiLevelType w:val="hybridMultilevel"/>
    <w:tmpl w:val="D94CC508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DA2440"/>
    <w:multiLevelType w:val="hybridMultilevel"/>
    <w:tmpl w:val="1778BFA2"/>
    <w:lvl w:ilvl="0" w:tplc="0406000F">
      <w:start w:val="1"/>
      <w:numFmt w:val="decimal"/>
      <w:lvlText w:val="%1."/>
      <w:lvlJc w:val="left"/>
      <w:pPr>
        <w:tabs>
          <w:tab w:val="num" w:pos="1152"/>
        </w:tabs>
        <w:ind w:left="1152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17" w15:restartNumberingAfterBreak="0">
    <w:nsid w:val="436C3E4C"/>
    <w:multiLevelType w:val="hybridMultilevel"/>
    <w:tmpl w:val="B9F46A6A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DA524F"/>
    <w:multiLevelType w:val="hybridMultilevel"/>
    <w:tmpl w:val="5BC89C72"/>
    <w:lvl w:ilvl="0" w:tplc="00D0A71C">
      <w:start w:val="1"/>
      <w:numFmt w:val="decimal"/>
      <w:lvlText w:val="%1."/>
      <w:lvlJc w:val="left"/>
      <w:pPr>
        <w:ind w:left="89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610" w:hanging="360"/>
      </w:pPr>
    </w:lvl>
    <w:lvl w:ilvl="2" w:tplc="0406001B" w:tentative="1">
      <w:start w:val="1"/>
      <w:numFmt w:val="lowerRoman"/>
      <w:lvlText w:val="%3."/>
      <w:lvlJc w:val="right"/>
      <w:pPr>
        <w:ind w:left="2330" w:hanging="180"/>
      </w:pPr>
    </w:lvl>
    <w:lvl w:ilvl="3" w:tplc="0406000F" w:tentative="1">
      <w:start w:val="1"/>
      <w:numFmt w:val="decimal"/>
      <w:lvlText w:val="%4."/>
      <w:lvlJc w:val="left"/>
      <w:pPr>
        <w:ind w:left="3050" w:hanging="360"/>
      </w:pPr>
    </w:lvl>
    <w:lvl w:ilvl="4" w:tplc="04060019" w:tentative="1">
      <w:start w:val="1"/>
      <w:numFmt w:val="lowerLetter"/>
      <w:lvlText w:val="%5."/>
      <w:lvlJc w:val="left"/>
      <w:pPr>
        <w:ind w:left="3770" w:hanging="360"/>
      </w:pPr>
    </w:lvl>
    <w:lvl w:ilvl="5" w:tplc="0406001B" w:tentative="1">
      <w:start w:val="1"/>
      <w:numFmt w:val="lowerRoman"/>
      <w:lvlText w:val="%6."/>
      <w:lvlJc w:val="right"/>
      <w:pPr>
        <w:ind w:left="4490" w:hanging="180"/>
      </w:pPr>
    </w:lvl>
    <w:lvl w:ilvl="6" w:tplc="0406000F" w:tentative="1">
      <w:start w:val="1"/>
      <w:numFmt w:val="decimal"/>
      <w:lvlText w:val="%7."/>
      <w:lvlJc w:val="left"/>
      <w:pPr>
        <w:ind w:left="5210" w:hanging="360"/>
      </w:pPr>
    </w:lvl>
    <w:lvl w:ilvl="7" w:tplc="04060019" w:tentative="1">
      <w:start w:val="1"/>
      <w:numFmt w:val="lowerLetter"/>
      <w:lvlText w:val="%8."/>
      <w:lvlJc w:val="left"/>
      <w:pPr>
        <w:ind w:left="5930" w:hanging="360"/>
      </w:pPr>
    </w:lvl>
    <w:lvl w:ilvl="8" w:tplc="0406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9" w15:restartNumberingAfterBreak="0">
    <w:nsid w:val="4F634CED"/>
    <w:multiLevelType w:val="hybridMultilevel"/>
    <w:tmpl w:val="CAEEBE12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EB796B"/>
    <w:multiLevelType w:val="hybridMultilevel"/>
    <w:tmpl w:val="258CF326"/>
    <w:lvl w:ilvl="0" w:tplc="0B588BF2">
      <w:start w:val="1"/>
      <w:numFmt w:val="decimal"/>
      <w:lvlText w:val="%1."/>
      <w:lvlJc w:val="left"/>
      <w:pPr>
        <w:ind w:left="1093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813" w:hanging="360"/>
      </w:pPr>
    </w:lvl>
    <w:lvl w:ilvl="2" w:tplc="0406001B" w:tentative="1">
      <w:start w:val="1"/>
      <w:numFmt w:val="lowerRoman"/>
      <w:lvlText w:val="%3."/>
      <w:lvlJc w:val="right"/>
      <w:pPr>
        <w:ind w:left="2533" w:hanging="180"/>
      </w:pPr>
    </w:lvl>
    <w:lvl w:ilvl="3" w:tplc="0406000F" w:tentative="1">
      <w:start w:val="1"/>
      <w:numFmt w:val="decimal"/>
      <w:lvlText w:val="%4."/>
      <w:lvlJc w:val="left"/>
      <w:pPr>
        <w:ind w:left="3253" w:hanging="360"/>
      </w:pPr>
    </w:lvl>
    <w:lvl w:ilvl="4" w:tplc="04060019" w:tentative="1">
      <w:start w:val="1"/>
      <w:numFmt w:val="lowerLetter"/>
      <w:lvlText w:val="%5."/>
      <w:lvlJc w:val="left"/>
      <w:pPr>
        <w:ind w:left="3973" w:hanging="360"/>
      </w:pPr>
    </w:lvl>
    <w:lvl w:ilvl="5" w:tplc="0406001B" w:tentative="1">
      <w:start w:val="1"/>
      <w:numFmt w:val="lowerRoman"/>
      <w:lvlText w:val="%6."/>
      <w:lvlJc w:val="right"/>
      <w:pPr>
        <w:ind w:left="4693" w:hanging="180"/>
      </w:pPr>
    </w:lvl>
    <w:lvl w:ilvl="6" w:tplc="0406000F" w:tentative="1">
      <w:start w:val="1"/>
      <w:numFmt w:val="decimal"/>
      <w:lvlText w:val="%7."/>
      <w:lvlJc w:val="left"/>
      <w:pPr>
        <w:ind w:left="5413" w:hanging="360"/>
      </w:pPr>
    </w:lvl>
    <w:lvl w:ilvl="7" w:tplc="04060019" w:tentative="1">
      <w:start w:val="1"/>
      <w:numFmt w:val="lowerLetter"/>
      <w:lvlText w:val="%8."/>
      <w:lvlJc w:val="left"/>
      <w:pPr>
        <w:ind w:left="6133" w:hanging="360"/>
      </w:pPr>
    </w:lvl>
    <w:lvl w:ilvl="8" w:tplc="0406001B" w:tentative="1">
      <w:start w:val="1"/>
      <w:numFmt w:val="lowerRoman"/>
      <w:lvlText w:val="%9."/>
      <w:lvlJc w:val="right"/>
      <w:pPr>
        <w:ind w:left="6853" w:hanging="180"/>
      </w:pPr>
    </w:lvl>
  </w:abstractNum>
  <w:abstractNum w:abstractNumId="21" w15:restartNumberingAfterBreak="0">
    <w:nsid w:val="54835ABD"/>
    <w:multiLevelType w:val="hybridMultilevel"/>
    <w:tmpl w:val="B366D69E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A4D09BA"/>
    <w:multiLevelType w:val="hybridMultilevel"/>
    <w:tmpl w:val="A46066F6"/>
    <w:lvl w:ilvl="0" w:tplc="418278E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0947D1"/>
    <w:multiLevelType w:val="hybridMultilevel"/>
    <w:tmpl w:val="ACCED5E8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76D0464"/>
    <w:multiLevelType w:val="hybridMultilevel"/>
    <w:tmpl w:val="70222D80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0DCDAC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CC9267C"/>
    <w:multiLevelType w:val="hybridMultilevel"/>
    <w:tmpl w:val="5DA05DBC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D5A5A4B"/>
    <w:multiLevelType w:val="hybridMultilevel"/>
    <w:tmpl w:val="82E8602A"/>
    <w:lvl w:ilvl="0" w:tplc="0406000F">
      <w:start w:val="1"/>
      <w:numFmt w:val="decimal"/>
      <w:lvlText w:val="%1."/>
      <w:lvlJc w:val="left"/>
      <w:pPr>
        <w:tabs>
          <w:tab w:val="num" w:pos="1152"/>
        </w:tabs>
        <w:ind w:left="1152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num w:numId="1" w16cid:durableId="58208315">
    <w:abstractNumId w:val="24"/>
  </w:num>
  <w:num w:numId="2" w16cid:durableId="1022362321">
    <w:abstractNumId w:val="23"/>
  </w:num>
  <w:num w:numId="3" w16cid:durableId="2088767863">
    <w:abstractNumId w:val="9"/>
  </w:num>
  <w:num w:numId="4" w16cid:durableId="1969048451">
    <w:abstractNumId w:val="5"/>
  </w:num>
  <w:num w:numId="5" w16cid:durableId="1163398412">
    <w:abstractNumId w:val="10"/>
  </w:num>
  <w:num w:numId="6" w16cid:durableId="2030137002">
    <w:abstractNumId w:val="12"/>
  </w:num>
  <w:num w:numId="7" w16cid:durableId="1536893652">
    <w:abstractNumId w:val="0"/>
  </w:num>
  <w:num w:numId="8" w16cid:durableId="2043092541">
    <w:abstractNumId w:val="16"/>
  </w:num>
  <w:num w:numId="9" w16cid:durableId="821383545">
    <w:abstractNumId w:val="26"/>
  </w:num>
  <w:num w:numId="10" w16cid:durableId="1714888254">
    <w:abstractNumId w:val="3"/>
  </w:num>
  <w:num w:numId="11" w16cid:durableId="1035427636">
    <w:abstractNumId w:val="2"/>
  </w:num>
  <w:num w:numId="12" w16cid:durableId="100804563">
    <w:abstractNumId w:val="19"/>
  </w:num>
  <w:num w:numId="13" w16cid:durableId="433865145">
    <w:abstractNumId w:val="6"/>
  </w:num>
  <w:num w:numId="14" w16cid:durableId="1367947436">
    <w:abstractNumId w:val="4"/>
  </w:num>
  <w:num w:numId="15" w16cid:durableId="1075081871">
    <w:abstractNumId w:val="1"/>
  </w:num>
  <w:num w:numId="16" w16cid:durableId="21590561">
    <w:abstractNumId w:val="25"/>
  </w:num>
  <w:num w:numId="17" w16cid:durableId="2136868064">
    <w:abstractNumId w:val="11"/>
  </w:num>
  <w:num w:numId="18" w16cid:durableId="1418596684">
    <w:abstractNumId w:val="14"/>
  </w:num>
  <w:num w:numId="19" w16cid:durableId="482435246">
    <w:abstractNumId w:val="21"/>
  </w:num>
  <w:num w:numId="20" w16cid:durableId="1074624007">
    <w:abstractNumId w:val="7"/>
  </w:num>
  <w:num w:numId="21" w16cid:durableId="1233152275">
    <w:abstractNumId w:val="15"/>
  </w:num>
  <w:num w:numId="22" w16cid:durableId="214390410">
    <w:abstractNumId w:val="13"/>
  </w:num>
  <w:num w:numId="23" w16cid:durableId="2028754560">
    <w:abstractNumId w:val="8"/>
  </w:num>
  <w:num w:numId="24" w16cid:durableId="1432386287">
    <w:abstractNumId w:val="22"/>
  </w:num>
  <w:num w:numId="25" w16cid:durableId="138768349">
    <w:abstractNumId w:val="17"/>
  </w:num>
  <w:num w:numId="26" w16cid:durableId="475487904">
    <w:abstractNumId w:val="18"/>
  </w:num>
  <w:num w:numId="27" w16cid:durableId="1117214499">
    <w:abstractNumId w:val="20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2279"/>
    <w:rsid w:val="00003113"/>
    <w:rsid w:val="00004728"/>
    <w:rsid w:val="00021929"/>
    <w:rsid w:val="00021B3E"/>
    <w:rsid w:val="00046BC6"/>
    <w:rsid w:val="00052547"/>
    <w:rsid w:val="00060987"/>
    <w:rsid w:val="0007120B"/>
    <w:rsid w:val="000747EF"/>
    <w:rsid w:val="00075256"/>
    <w:rsid w:val="00091541"/>
    <w:rsid w:val="00092BB7"/>
    <w:rsid w:val="000A0ECA"/>
    <w:rsid w:val="000B4186"/>
    <w:rsid w:val="000B54A8"/>
    <w:rsid w:val="000B7611"/>
    <w:rsid w:val="000C47D2"/>
    <w:rsid w:val="000C51B0"/>
    <w:rsid w:val="000D0DD3"/>
    <w:rsid w:val="000D24DC"/>
    <w:rsid w:val="000D6926"/>
    <w:rsid w:val="000E3826"/>
    <w:rsid w:val="000E3DB5"/>
    <w:rsid w:val="000E4AAE"/>
    <w:rsid w:val="000F0F6D"/>
    <w:rsid w:val="00102A2C"/>
    <w:rsid w:val="00115337"/>
    <w:rsid w:val="0012392E"/>
    <w:rsid w:val="00130162"/>
    <w:rsid w:val="00136CA3"/>
    <w:rsid w:val="00141775"/>
    <w:rsid w:val="0014225B"/>
    <w:rsid w:val="00146316"/>
    <w:rsid w:val="00147D24"/>
    <w:rsid w:val="00161C57"/>
    <w:rsid w:val="00163475"/>
    <w:rsid w:val="00180F25"/>
    <w:rsid w:val="0018250E"/>
    <w:rsid w:val="00191158"/>
    <w:rsid w:val="001A6DD3"/>
    <w:rsid w:val="001B38A0"/>
    <w:rsid w:val="001B409B"/>
    <w:rsid w:val="001B7EBA"/>
    <w:rsid w:val="001C3212"/>
    <w:rsid w:val="001D040D"/>
    <w:rsid w:val="001F2189"/>
    <w:rsid w:val="001F7475"/>
    <w:rsid w:val="00201F74"/>
    <w:rsid w:val="002048D5"/>
    <w:rsid w:val="00214E7C"/>
    <w:rsid w:val="00223082"/>
    <w:rsid w:val="0022488B"/>
    <w:rsid w:val="002310BC"/>
    <w:rsid w:val="00235BD9"/>
    <w:rsid w:val="002438D9"/>
    <w:rsid w:val="00245F2D"/>
    <w:rsid w:val="002512DD"/>
    <w:rsid w:val="00253148"/>
    <w:rsid w:val="002567C6"/>
    <w:rsid w:val="00264792"/>
    <w:rsid w:val="00266176"/>
    <w:rsid w:val="002702DC"/>
    <w:rsid w:val="00270780"/>
    <w:rsid w:val="00283038"/>
    <w:rsid w:val="0028640E"/>
    <w:rsid w:val="002A1210"/>
    <w:rsid w:val="002A78D5"/>
    <w:rsid w:val="002B2F42"/>
    <w:rsid w:val="002B4644"/>
    <w:rsid w:val="002D2745"/>
    <w:rsid w:val="002E19F4"/>
    <w:rsid w:val="002E2C12"/>
    <w:rsid w:val="002E43F8"/>
    <w:rsid w:val="002E55C6"/>
    <w:rsid w:val="002E6E92"/>
    <w:rsid w:val="002F5059"/>
    <w:rsid w:val="003042FD"/>
    <w:rsid w:val="00315623"/>
    <w:rsid w:val="00320491"/>
    <w:rsid w:val="003513C8"/>
    <w:rsid w:val="00352432"/>
    <w:rsid w:val="00357A92"/>
    <w:rsid w:val="00361E16"/>
    <w:rsid w:val="003775D6"/>
    <w:rsid w:val="00377F16"/>
    <w:rsid w:val="00385FFA"/>
    <w:rsid w:val="003922FA"/>
    <w:rsid w:val="003A4A7B"/>
    <w:rsid w:val="003B166C"/>
    <w:rsid w:val="003C1F4F"/>
    <w:rsid w:val="003C7742"/>
    <w:rsid w:val="003D13DB"/>
    <w:rsid w:val="003D6C0A"/>
    <w:rsid w:val="003E0BA8"/>
    <w:rsid w:val="003E667E"/>
    <w:rsid w:val="003E775B"/>
    <w:rsid w:val="003F3418"/>
    <w:rsid w:val="003F3F0B"/>
    <w:rsid w:val="00403B6D"/>
    <w:rsid w:val="004047B5"/>
    <w:rsid w:val="00416417"/>
    <w:rsid w:val="00416446"/>
    <w:rsid w:val="00416C22"/>
    <w:rsid w:val="00422EA1"/>
    <w:rsid w:val="00436FA5"/>
    <w:rsid w:val="00437CF8"/>
    <w:rsid w:val="00440770"/>
    <w:rsid w:val="00452279"/>
    <w:rsid w:val="00452637"/>
    <w:rsid w:val="00466FAA"/>
    <w:rsid w:val="00477775"/>
    <w:rsid w:val="00482D6D"/>
    <w:rsid w:val="004939BB"/>
    <w:rsid w:val="00495ACE"/>
    <w:rsid w:val="00496EB9"/>
    <w:rsid w:val="004A44BE"/>
    <w:rsid w:val="004A5154"/>
    <w:rsid w:val="004A6748"/>
    <w:rsid w:val="004B4443"/>
    <w:rsid w:val="004D5036"/>
    <w:rsid w:val="004E014D"/>
    <w:rsid w:val="004E4748"/>
    <w:rsid w:val="004E5E22"/>
    <w:rsid w:val="004F074C"/>
    <w:rsid w:val="005061A9"/>
    <w:rsid w:val="005062DF"/>
    <w:rsid w:val="005157DC"/>
    <w:rsid w:val="0053366F"/>
    <w:rsid w:val="0053750A"/>
    <w:rsid w:val="005437DE"/>
    <w:rsid w:val="0055612E"/>
    <w:rsid w:val="005576CE"/>
    <w:rsid w:val="00561331"/>
    <w:rsid w:val="005838D1"/>
    <w:rsid w:val="005A0586"/>
    <w:rsid w:val="005A0D47"/>
    <w:rsid w:val="005A5407"/>
    <w:rsid w:val="005B0BC5"/>
    <w:rsid w:val="005C460F"/>
    <w:rsid w:val="005D123F"/>
    <w:rsid w:val="005D2829"/>
    <w:rsid w:val="005E0140"/>
    <w:rsid w:val="005E0E26"/>
    <w:rsid w:val="005E1E46"/>
    <w:rsid w:val="005E4530"/>
    <w:rsid w:val="005E5868"/>
    <w:rsid w:val="005E5C2B"/>
    <w:rsid w:val="005F21C1"/>
    <w:rsid w:val="006016F1"/>
    <w:rsid w:val="00610880"/>
    <w:rsid w:val="006128BC"/>
    <w:rsid w:val="00615B98"/>
    <w:rsid w:val="00620E71"/>
    <w:rsid w:val="00625633"/>
    <w:rsid w:val="006400A2"/>
    <w:rsid w:val="00642B21"/>
    <w:rsid w:val="00642FAF"/>
    <w:rsid w:val="00671DCD"/>
    <w:rsid w:val="006743F6"/>
    <w:rsid w:val="006749D4"/>
    <w:rsid w:val="00677284"/>
    <w:rsid w:val="00687085"/>
    <w:rsid w:val="00690A7B"/>
    <w:rsid w:val="00691CC7"/>
    <w:rsid w:val="00697D82"/>
    <w:rsid w:val="006A3788"/>
    <w:rsid w:val="006A7699"/>
    <w:rsid w:val="006B085C"/>
    <w:rsid w:val="006B2DB6"/>
    <w:rsid w:val="006B672F"/>
    <w:rsid w:val="006B756F"/>
    <w:rsid w:val="006D31C6"/>
    <w:rsid w:val="006F1C51"/>
    <w:rsid w:val="006F7D70"/>
    <w:rsid w:val="007010CB"/>
    <w:rsid w:val="007015C2"/>
    <w:rsid w:val="00704AA4"/>
    <w:rsid w:val="00707F5C"/>
    <w:rsid w:val="007101BA"/>
    <w:rsid w:val="007104AC"/>
    <w:rsid w:val="00722561"/>
    <w:rsid w:val="00725E10"/>
    <w:rsid w:val="00740877"/>
    <w:rsid w:val="00744D24"/>
    <w:rsid w:val="00745EEF"/>
    <w:rsid w:val="00753268"/>
    <w:rsid w:val="00757B6A"/>
    <w:rsid w:val="0076539F"/>
    <w:rsid w:val="007661D4"/>
    <w:rsid w:val="00776906"/>
    <w:rsid w:val="007827C1"/>
    <w:rsid w:val="00786B7D"/>
    <w:rsid w:val="007873EB"/>
    <w:rsid w:val="007A4AFA"/>
    <w:rsid w:val="007B3D84"/>
    <w:rsid w:val="007C0CB2"/>
    <w:rsid w:val="007C2CAD"/>
    <w:rsid w:val="007C74BE"/>
    <w:rsid w:val="007D427C"/>
    <w:rsid w:val="007D4F1D"/>
    <w:rsid w:val="007F0739"/>
    <w:rsid w:val="007F6900"/>
    <w:rsid w:val="00821BF8"/>
    <w:rsid w:val="00825360"/>
    <w:rsid w:val="00827B50"/>
    <w:rsid w:val="00835EE9"/>
    <w:rsid w:val="0086004D"/>
    <w:rsid w:val="00862607"/>
    <w:rsid w:val="008637BB"/>
    <w:rsid w:val="008667E0"/>
    <w:rsid w:val="0087272E"/>
    <w:rsid w:val="00876CB7"/>
    <w:rsid w:val="008826F2"/>
    <w:rsid w:val="00884F21"/>
    <w:rsid w:val="0089214D"/>
    <w:rsid w:val="008A724E"/>
    <w:rsid w:val="008A796A"/>
    <w:rsid w:val="008B13EA"/>
    <w:rsid w:val="008B182D"/>
    <w:rsid w:val="008B75EF"/>
    <w:rsid w:val="008D7B1A"/>
    <w:rsid w:val="008E44C3"/>
    <w:rsid w:val="008F02BC"/>
    <w:rsid w:val="00906611"/>
    <w:rsid w:val="009121CF"/>
    <w:rsid w:val="0091259E"/>
    <w:rsid w:val="009165EE"/>
    <w:rsid w:val="00920032"/>
    <w:rsid w:val="00923E93"/>
    <w:rsid w:val="00933822"/>
    <w:rsid w:val="00934DF4"/>
    <w:rsid w:val="009406C5"/>
    <w:rsid w:val="00940B1D"/>
    <w:rsid w:val="009427F4"/>
    <w:rsid w:val="0094366B"/>
    <w:rsid w:val="00945869"/>
    <w:rsid w:val="009500DB"/>
    <w:rsid w:val="00951BAC"/>
    <w:rsid w:val="00952FA1"/>
    <w:rsid w:val="00964AB9"/>
    <w:rsid w:val="009743CF"/>
    <w:rsid w:val="00980E4C"/>
    <w:rsid w:val="00983DB7"/>
    <w:rsid w:val="00992268"/>
    <w:rsid w:val="009C1803"/>
    <w:rsid w:val="009C2F63"/>
    <w:rsid w:val="009C364D"/>
    <w:rsid w:val="009D16B5"/>
    <w:rsid w:val="009D3C68"/>
    <w:rsid w:val="009D7736"/>
    <w:rsid w:val="009E3766"/>
    <w:rsid w:val="009E380C"/>
    <w:rsid w:val="009E50BF"/>
    <w:rsid w:val="009F2736"/>
    <w:rsid w:val="009F6294"/>
    <w:rsid w:val="00A0743D"/>
    <w:rsid w:val="00A279C2"/>
    <w:rsid w:val="00A32263"/>
    <w:rsid w:val="00A471EC"/>
    <w:rsid w:val="00A5473E"/>
    <w:rsid w:val="00A56ABE"/>
    <w:rsid w:val="00A64C4B"/>
    <w:rsid w:val="00A64D5E"/>
    <w:rsid w:val="00A72F6D"/>
    <w:rsid w:val="00A8063D"/>
    <w:rsid w:val="00A905EE"/>
    <w:rsid w:val="00A9456E"/>
    <w:rsid w:val="00AB4857"/>
    <w:rsid w:val="00AD1103"/>
    <w:rsid w:val="00AD62D1"/>
    <w:rsid w:val="00AF1F95"/>
    <w:rsid w:val="00AF2F04"/>
    <w:rsid w:val="00AF41AA"/>
    <w:rsid w:val="00B13AA2"/>
    <w:rsid w:val="00B15B38"/>
    <w:rsid w:val="00B16463"/>
    <w:rsid w:val="00B216A9"/>
    <w:rsid w:val="00B35849"/>
    <w:rsid w:val="00B36E74"/>
    <w:rsid w:val="00B42DC1"/>
    <w:rsid w:val="00B467E9"/>
    <w:rsid w:val="00B63302"/>
    <w:rsid w:val="00B66D98"/>
    <w:rsid w:val="00B70123"/>
    <w:rsid w:val="00B71523"/>
    <w:rsid w:val="00B778F9"/>
    <w:rsid w:val="00B965E4"/>
    <w:rsid w:val="00BA05FA"/>
    <w:rsid w:val="00BA57DD"/>
    <w:rsid w:val="00BB22F1"/>
    <w:rsid w:val="00BB349B"/>
    <w:rsid w:val="00BB5401"/>
    <w:rsid w:val="00BB642D"/>
    <w:rsid w:val="00BE232C"/>
    <w:rsid w:val="00BF536E"/>
    <w:rsid w:val="00C02212"/>
    <w:rsid w:val="00C04B2E"/>
    <w:rsid w:val="00C06AC3"/>
    <w:rsid w:val="00C10CC3"/>
    <w:rsid w:val="00C11DD1"/>
    <w:rsid w:val="00C14069"/>
    <w:rsid w:val="00C15120"/>
    <w:rsid w:val="00C1784E"/>
    <w:rsid w:val="00C246C4"/>
    <w:rsid w:val="00C271BE"/>
    <w:rsid w:val="00C27D34"/>
    <w:rsid w:val="00C340BA"/>
    <w:rsid w:val="00C34DAD"/>
    <w:rsid w:val="00C423EF"/>
    <w:rsid w:val="00C46E98"/>
    <w:rsid w:val="00C52FD9"/>
    <w:rsid w:val="00C601E2"/>
    <w:rsid w:val="00C6238F"/>
    <w:rsid w:val="00C67186"/>
    <w:rsid w:val="00C713ED"/>
    <w:rsid w:val="00C90408"/>
    <w:rsid w:val="00C93B2B"/>
    <w:rsid w:val="00CC48DF"/>
    <w:rsid w:val="00CC7AB8"/>
    <w:rsid w:val="00CD4356"/>
    <w:rsid w:val="00CE7301"/>
    <w:rsid w:val="00CF4FE0"/>
    <w:rsid w:val="00D01591"/>
    <w:rsid w:val="00D04916"/>
    <w:rsid w:val="00D13D47"/>
    <w:rsid w:val="00D233B7"/>
    <w:rsid w:val="00D31F7B"/>
    <w:rsid w:val="00D33EEC"/>
    <w:rsid w:val="00D40C27"/>
    <w:rsid w:val="00D450E4"/>
    <w:rsid w:val="00D4633D"/>
    <w:rsid w:val="00D52368"/>
    <w:rsid w:val="00D52570"/>
    <w:rsid w:val="00D63855"/>
    <w:rsid w:val="00D63A3F"/>
    <w:rsid w:val="00D67212"/>
    <w:rsid w:val="00D71B65"/>
    <w:rsid w:val="00D7466B"/>
    <w:rsid w:val="00D74E1B"/>
    <w:rsid w:val="00D75E3E"/>
    <w:rsid w:val="00D87DF5"/>
    <w:rsid w:val="00D94515"/>
    <w:rsid w:val="00D9687C"/>
    <w:rsid w:val="00DA0ADD"/>
    <w:rsid w:val="00DA1ECF"/>
    <w:rsid w:val="00DA321A"/>
    <w:rsid w:val="00DA3BD2"/>
    <w:rsid w:val="00DA3E35"/>
    <w:rsid w:val="00DB133D"/>
    <w:rsid w:val="00DB225A"/>
    <w:rsid w:val="00DB6EA5"/>
    <w:rsid w:val="00DB7225"/>
    <w:rsid w:val="00DD0D08"/>
    <w:rsid w:val="00DF1331"/>
    <w:rsid w:val="00DF7684"/>
    <w:rsid w:val="00E04C1A"/>
    <w:rsid w:val="00E05271"/>
    <w:rsid w:val="00E054C8"/>
    <w:rsid w:val="00E2088E"/>
    <w:rsid w:val="00E227F2"/>
    <w:rsid w:val="00E54965"/>
    <w:rsid w:val="00E8157D"/>
    <w:rsid w:val="00E8434C"/>
    <w:rsid w:val="00E90806"/>
    <w:rsid w:val="00E90D76"/>
    <w:rsid w:val="00E91BEE"/>
    <w:rsid w:val="00E92336"/>
    <w:rsid w:val="00E94D36"/>
    <w:rsid w:val="00E956BF"/>
    <w:rsid w:val="00EA6BD9"/>
    <w:rsid w:val="00EB1C94"/>
    <w:rsid w:val="00EB6441"/>
    <w:rsid w:val="00EB6AFC"/>
    <w:rsid w:val="00ED2480"/>
    <w:rsid w:val="00ED758F"/>
    <w:rsid w:val="00EE0DDC"/>
    <w:rsid w:val="00EE1CFF"/>
    <w:rsid w:val="00EF59E2"/>
    <w:rsid w:val="00F163ED"/>
    <w:rsid w:val="00F33435"/>
    <w:rsid w:val="00F35BCA"/>
    <w:rsid w:val="00F42EF8"/>
    <w:rsid w:val="00F43245"/>
    <w:rsid w:val="00F467D6"/>
    <w:rsid w:val="00F77164"/>
    <w:rsid w:val="00F9040D"/>
    <w:rsid w:val="00F9348C"/>
    <w:rsid w:val="00F965BF"/>
    <w:rsid w:val="00FA40E4"/>
    <w:rsid w:val="00FA61FE"/>
    <w:rsid w:val="00FA78B8"/>
    <w:rsid w:val="00FB3D67"/>
    <w:rsid w:val="00FD1F97"/>
    <w:rsid w:val="00FD5345"/>
    <w:rsid w:val="00FE0DD4"/>
    <w:rsid w:val="00FF2719"/>
    <w:rsid w:val="00FF342A"/>
    <w:rsid w:val="00FF7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26C1465A"/>
  <w15:chartTrackingRefBased/>
  <w15:docId w15:val="{40DAD8C3-092F-48BE-B5F6-5AB9C9D80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line="300" w:lineRule="exact"/>
    </w:pPr>
    <w:rPr>
      <w:rFonts w:ascii="Garamond" w:hAnsi="Garamond"/>
      <w:sz w:val="24"/>
      <w:szCs w:val="24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table" w:styleId="Tabel-Gitter">
    <w:name w:val="Table Grid"/>
    <w:basedOn w:val="Tabel-Normal"/>
    <w:rsid w:val="0094366B"/>
    <w:pPr>
      <w:spacing w:line="30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dehoved">
    <w:name w:val="header"/>
    <w:basedOn w:val="Normal"/>
    <w:rsid w:val="00920032"/>
    <w:pPr>
      <w:tabs>
        <w:tab w:val="center" w:pos="4819"/>
        <w:tab w:val="right" w:pos="9638"/>
      </w:tabs>
    </w:pPr>
  </w:style>
  <w:style w:type="paragraph" w:styleId="Sidefod">
    <w:name w:val="footer"/>
    <w:basedOn w:val="Normal"/>
    <w:rsid w:val="00920032"/>
    <w:pPr>
      <w:tabs>
        <w:tab w:val="center" w:pos="4819"/>
        <w:tab w:val="right" w:pos="9638"/>
      </w:tabs>
    </w:pPr>
  </w:style>
  <w:style w:type="character" w:styleId="Hyperlink">
    <w:name w:val="Hyperlink"/>
    <w:rsid w:val="00A9456E"/>
    <w:rPr>
      <w:color w:val="0000FF"/>
      <w:u w:val="single"/>
    </w:rPr>
  </w:style>
  <w:style w:type="character" w:styleId="BesgtLink">
    <w:name w:val="FollowedHyperlink"/>
    <w:rsid w:val="00EB1C94"/>
    <w:rPr>
      <w:color w:val="800080"/>
      <w:u w:val="single"/>
    </w:rPr>
  </w:style>
  <w:style w:type="paragraph" w:customStyle="1" w:styleId="nummer">
    <w:name w:val="nummer"/>
    <w:basedOn w:val="Normal"/>
    <w:rsid w:val="00422EA1"/>
    <w:pPr>
      <w:tabs>
        <w:tab w:val="left" w:pos="397"/>
        <w:tab w:val="left" w:pos="992"/>
      </w:tabs>
      <w:spacing w:line="240" w:lineRule="auto"/>
      <w:ind w:left="397" w:hanging="397"/>
    </w:pPr>
    <w:rPr>
      <w:rFonts w:ascii="Times New Roman" w:hAnsi="Times New Roman"/>
    </w:rPr>
  </w:style>
  <w:style w:type="paragraph" w:customStyle="1" w:styleId="paragraftekst">
    <w:name w:val="paragraftekst"/>
    <w:basedOn w:val="Normal"/>
    <w:rsid w:val="00422EA1"/>
    <w:pPr>
      <w:spacing w:before="240" w:line="240" w:lineRule="auto"/>
      <w:ind w:firstLine="170"/>
    </w:pPr>
    <w:rPr>
      <w:rFonts w:ascii="Times New Roman" w:hAnsi="Times New Roman"/>
    </w:rPr>
  </w:style>
  <w:style w:type="paragraph" w:styleId="NormalWeb">
    <w:name w:val="Normal (Web)"/>
    <w:basedOn w:val="Normal"/>
    <w:uiPriority w:val="99"/>
    <w:rsid w:val="00422EA1"/>
    <w:pPr>
      <w:spacing w:before="100" w:beforeAutospacing="1" w:after="100" w:afterAutospacing="1" w:line="240" w:lineRule="auto"/>
    </w:pPr>
    <w:rPr>
      <w:rFonts w:ascii="Times New Roman" w:hAnsi="Times New Roman"/>
    </w:rPr>
  </w:style>
  <w:style w:type="paragraph" w:customStyle="1" w:styleId="Default">
    <w:name w:val="Default"/>
    <w:rsid w:val="00945869"/>
    <w:pPr>
      <w:autoSpaceDE w:val="0"/>
      <w:autoSpaceDN w:val="0"/>
      <w:adjustRightInd w:val="0"/>
    </w:pPr>
    <w:rPr>
      <w:rFonts w:ascii="Symbol" w:hAnsi="Symbol" w:cs="Symbol"/>
      <w:color w:val="000000"/>
      <w:sz w:val="24"/>
      <w:szCs w:val="24"/>
    </w:rPr>
  </w:style>
  <w:style w:type="paragraph" w:customStyle="1" w:styleId="Farvetliste-fremhvningsfarve11">
    <w:name w:val="Farvet liste - fremhævningsfarve 11"/>
    <w:basedOn w:val="Normal"/>
    <w:uiPriority w:val="34"/>
    <w:qFormat/>
    <w:rsid w:val="002310BC"/>
    <w:pPr>
      <w:spacing w:line="240" w:lineRule="auto"/>
      <w:ind w:left="720"/>
      <w:contextualSpacing/>
    </w:pPr>
    <w:rPr>
      <w:rFonts w:ascii="Times New Roman" w:hAnsi="Times New Roman"/>
    </w:rPr>
  </w:style>
  <w:style w:type="paragraph" w:styleId="Listeafsnit">
    <w:name w:val="List Paragraph"/>
    <w:basedOn w:val="Normal"/>
    <w:uiPriority w:val="34"/>
    <w:qFormat/>
    <w:rsid w:val="00EB6441"/>
    <w:pPr>
      <w:ind w:left="720"/>
      <w:contextualSpacing/>
    </w:pPr>
  </w:style>
  <w:style w:type="character" w:styleId="Pladsholdertekst">
    <w:name w:val="Placeholder Text"/>
    <w:basedOn w:val="Standardskrifttypeiafsnit"/>
    <w:uiPriority w:val="99"/>
    <w:semiHidden/>
    <w:rsid w:val="00EB64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415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1417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954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192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87E1FE-323A-8C4B-8483-AA08ADEA03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2733</Words>
  <Characters>16676</Characters>
  <Application>Microsoft Office Word</Application>
  <DocSecurity>0</DocSecurity>
  <Lines>138</Lines>
  <Paragraphs>3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Undervisningsbeskrivelse</vt:lpstr>
    </vt:vector>
  </TitlesOfParts>
  <Company>Niels Brock</Company>
  <LinksUpToDate>false</LinksUpToDate>
  <CharactersWithSpaces>19371</CharactersWithSpaces>
  <SharedDoc>false</SharedDoc>
  <HLinks>
    <vt:vector size="84" baseType="variant">
      <vt:variant>
        <vt:i4>1048582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dervisningsbeskrivelse</dc:title>
  <dc:subject/>
  <dc:creator>Undervisningsministeriet</dc:creator>
  <cp:keywords/>
  <cp:lastModifiedBy>Rasmus Riis</cp:lastModifiedBy>
  <cp:revision>2</cp:revision>
  <cp:lastPrinted>2005-10-17T13:54:00Z</cp:lastPrinted>
  <dcterms:created xsi:type="dcterms:W3CDTF">2022-06-19T14:34:00Z</dcterms:created>
  <dcterms:modified xsi:type="dcterms:W3CDTF">2022-06-19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